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"/>
  </p:handoutMasterIdLst>
  <p:sldIdLst>
    <p:sldId id="258" r:id="rId2"/>
  </p:sldIdLst>
  <p:sldSz cx="27432000" cy="18288000"/>
  <p:notesSz cx="6858000" cy="9144000"/>
  <p:defaultTextStyle>
    <a:defPPr>
      <a:defRPr lang="en-US"/>
    </a:defPPr>
    <a:lvl1pPr marL="0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66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532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798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5064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331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6134"/>
    <a:srgbClr val="19713D"/>
    <a:srgbClr val="1F894A"/>
    <a:srgbClr val="26A65B"/>
    <a:srgbClr val="27AE60"/>
    <a:srgbClr val="2DA5FF"/>
    <a:srgbClr val="0062AC"/>
    <a:srgbClr val="199CFF"/>
    <a:srgbClr val="41AEFF"/>
    <a:srgbClr val="008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05" autoAdjust="0"/>
    <p:restoredTop sz="95979" autoAdjust="0"/>
  </p:normalViewPr>
  <p:slideViewPr>
    <p:cSldViewPr snapToObjects="1">
      <p:cViewPr varScale="1">
        <p:scale>
          <a:sx n="26" d="100"/>
          <a:sy n="26" d="100"/>
        </p:scale>
        <p:origin x="-1458" y="-132"/>
      </p:cViewPr>
      <p:guideLst>
        <p:guide orient="horz" pos="5760"/>
        <p:guide pos="8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83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graphs\rm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ydri_000\Documents\Stanford.6\CS%20231N\project\crop-yield-prediction-project\poster\gili_vis\loss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6"/>
          <c:order val="0"/>
          <c:tx>
            <c:strRef>
              <c:f>rmse!$J$1</c:f>
              <c:strCache>
                <c:ptCount val="1"/>
                <c:pt idx="0">
                  <c:v>Linear</c:v>
                </c:pt>
              </c:strCache>
            </c:strRef>
          </c:tx>
          <c:spPr>
            <a:ln w="12700">
              <a:solidFill>
                <a:srgbClr val="99CCFF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J$2:$J$126</c:f>
              <c:numCache>
                <c:formatCode>0.00E+00</c:formatCode>
                <c:ptCount val="125"/>
                <c:pt idx="0">
                  <c:v>47.0198251036459</c:v>
                </c:pt>
                <c:pt idx="1">
                  <c:v>11.060008717186999</c:v>
                </c:pt>
                <c:pt idx="2">
                  <c:v>9.0691287707261701</c:v>
                </c:pt>
                <c:pt idx="3">
                  <c:v>8.4680413652578004</c:v>
                </c:pt>
                <c:pt idx="4">
                  <c:v>8.0584295572328397</c:v>
                </c:pt>
                <c:pt idx="5">
                  <c:v>7.8275615494299799</c:v>
                </c:pt>
                <c:pt idx="6">
                  <c:v>7.8070085480909404</c:v>
                </c:pt>
                <c:pt idx="7">
                  <c:v>7.6591969855583004</c:v>
                </c:pt>
                <c:pt idx="8">
                  <c:v>7.8592654355729898</c:v>
                </c:pt>
                <c:pt idx="9">
                  <c:v>7.6024944326518904</c:v>
                </c:pt>
                <c:pt idx="10">
                  <c:v>7.4685947437703204</c:v>
                </c:pt>
                <c:pt idx="11">
                  <c:v>7.6354873515874102</c:v>
                </c:pt>
                <c:pt idx="12">
                  <c:v>7.6019663041399701</c:v>
                </c:pt>
                <c:pt idx="13">
                  <c:v>7.45098267622026</c:v>
                </c:pt>
                <c:pt idx="14">
                  <c:v>7.8101173056986601</c:v>
                </c:pt>
                <c:pt idx="15">
                  <c:v>7.3728599986728902</c:v>
                </c:pt>
                <c:pt idx="16">
                  <c:v>7.6135465121999699</c:v>
                </c:pt>
                <c:pt idx="17">
                  <c:v>7.4596555766040202</c:v>
                </c:pt>
                <c:pt idx="18">
                  <c:v>7.6250476680958803</c:v>
                </c:pt>
                <c:pt idx="19">
                  <c:v>7.6362778163693896</c:v>
                </c:pt>
                <c:pt idx="20">
                  <c:v>7.7114634549533099</c:v>
                </c:pt>
                <c:pt idx="21">
                  <c:v>7.6716212746686399</c:v>
                </c:pt>
                <c:pt idx="22">
                  <c:v>7.6504078486830496</c:v>
                </c:pt>
                <c:pt idx="23">
                  <c:v>7.5493817611466696</c:v>
                </c:pt>
                <c:pt idx="24">
                  <c:v>7.7023206077060102</c:v>
                </c:pt>
                <c:pt idx="25">
                  <c:v>7.7264266321224104</c:v>
                </c:pt>
                <c:pt idx="26">
                  <c:v>7.5973532417417404</c:v>
                </c:pt>
                <c:pt idx="27">
                  <c:v>7.6208362878572604</c:v>
                </c:pt>
                <c:pt idx="28">
                  <c:v>7.6411889909838298</c:v>
                </c:pt>
                <c:pt idx="29">
                  <c:v>7.6439130374974704</c:v>
                </c:pt>
                <c:pt idx="30">
                  <c:v>7.6188830713559197</c:v>
                </c:pt>
                <c:pt idx="31">
                  <c:v>7.5634972831315803</c:v>
                </c:pt>
                <c:pt idx="32">
                  <c:v>7.6079531779784704</c:v>
                </c:pt>
                <c:pt idx="33">
                  <c:v>7.5706537732406396</c:v>
                </c:pt>
                <c:pt idx="34">
                  <c:v>7.6109322238539603</c:v>
                </c:pt>
                <c:pt idx="35">
                  <c:v>7.6379118601676002</c:v>
                </c:pt>
                <c:pt idx="36">
                  <c:v>7.5698401314136703</c:v>
                </c:pt>
                <c:pt idx="37">
                  <c:v>7.5397556727328698</c:v>
                </c:pt>
                <c:pt idx="38">
                  <c:v>7.5994577271733803</c:v>
                </c:pt>
                <c:pt idx="39">
                  <c:v>7.5349223727631696</c:v>
                </c:pt>
                <c:pt idx="40">
                  <c:v>7.5802599321134299</c:v>
                </c:pt>
                <c:pt idx="41">
                  <c:v>7.5946409328806501</c:v>
                </c:pt>
                <c:pt idx="42">
                  <c:v>7.5867952329446702</c:v>
                </c:pt>
                <c:pt idx="43">
                  <c:v>7.61191083034511</c:v>
                </c:pt>
                <c:pt idx="44">
                  <c:v>7.6158796781672198</c:v>
                </c:pt>
                <c:pt idx="45">
                  <c:v>7.6245987491043801</c:v>
                </c:pt>
                <c:pt idx="46">
                  <c:v>7.6343173601001704</c:v>
                </c:pt>
                <c:pt idx="47">
                  <c:v>7.6031635730286702</c:v>
                </c:pt>
                <c:pt idx="48">
                  <c:v>7.5719907423692696</c:v>
                </c:pt>
                <c:pt idx="49">
                  <c:v>7.5217360213527096</c:v>
                </c:pt>
                <c:pt idx="50">
                  <c:v>7.6250344740491602</c:v>
                </c:pt>
                <c:pt idx="51">
                  <c:v>7.6551322941487001</c:v>
                </c:pt>
                <c:pt idx="52">
                  <c:v>7.5658326476858502</c:v>
                </c:pt>
                <c:pt idx="53">
                  <c:v>7.6525749514437003</c:v>
                </c:pt>
                <c:pt idx="54">
                  <c:v>7.6837843585935097</c:v>
                </c:pt>
                <c:pt idx="55">
                  <c:v>7.6645451334548103</c:v>
                </c:pt>
                <c:pt idx="56">
                  <c:v>7.6645359522299303</c:v>
                </c:pt>
                <c:pt idx="57">
                  <c:v>7.6485491709780096</c:v>
                </c:pt>
                <c:pt idx="58">
                  <c:v>7.59321774918401</c:v>
                </c:pt>
                <c:pt idx="59">
                  <c:v>7.67267930125655</c:v>
                </c:pt>
                <c:pt idx="60">
                  <c:v>7.6493833398270104</c:v>
                </c:pt>
                <c:pt idx="61">
                  <c:v>7.6755423943619903</c:v>
                </c:pt>
                <c:pt idx="62">
                  <c:v>7.7133943728263397</c:v>
                </c:pt>
                <c:pt idx="63">
                  <c:v>7.6180386943039498</c:v>
                </c:pt>
                <c:pt idx="64">
                  <c:v>7.6171428046008698</c:v>
                </c:pt>
                <c:pt idx="65">
                  <c:v>7.6264079269776301</c:v>
                </c:pt>
                <c:pt idx="66">
                  <c:v>7.6903566701555404</c:v>
                </c:pt>
                <c:pt idx="67">
                  <c:v>7.62315599806396</c:v>
                </c:pt>
                <c:pt idx="68">
                  <c:v>7.69898677639189</c:v>
                </c:pt>
                <c:pt idx="69">
                  <c:v>7.6863448626138098</c:v>
                </c:pt>
                <c:pt idx="70">
                  <c:v>7.6763869849243296</c:v>
                </c:pt>
                <c:pt idx="71">
                  <c:v>7.6570705827708796</c:v>
                </c:pt>
                <c:pt idx="72">
                  <c:v>7.6798260704436601</c:v>
                </c:pt>
                <c:pt idx="73">
                  <c:v>7.6576710513654298</c:v>
                </c:pt>
                <c:pt idx="74">
                  <c:v>7.6623365385977102</c:v>
                </c:pt>
                <c:pt idx="75">
                  <c:v>7.5904838262422398</c:v>
                </c:pt>
                <c:pt idx="76">
                  <c:v>7.6169789464347204</c:v>
                </c:pt>
                <c:pt idx="77">
                  <c:v>7.6677335131828697</c:v>
                </c:pt>
                <c:pt idx="78">
                  <c:v>7.7379407263231199</c:v>
                </c:pt>
                <c:pt idx="79">
                  <c:v>7.6605774978971803</c:v>
                </c:pt>
                <c:pt idx="80">
                  <c:v>7.5467185219191801</c:v>
                </c:pt>
                <c:pt idx="81">
                  <c:v>7.6610280979109202</c:v>
                </c:pt>
                <c:pt idx="82">
                  <c:v>7.6919383953853497</c:v>
                </c:pt>
                <c:pt idx="83">
                  <c:v>7.6658372637646499</c:v>
                </c:pt>
                <c:pt idx="84">
                  <c:v>7.6788913480820602</c:v>
                </c:pt>
                <c:pt idx="85">
                  <c:v>7.7193898486612103</c:v>
                </c:pt>
                <c:pt idx="86">
                  <c:v>7.6523385661776198</c:v>
                </c:pt>
                <c:pt idx="87">
                  <c:v>7.6780401575524504</c:v>
                </c:pt>
                <c:pt idx="88">
                  <c:v>7.6835911248315103</c:v>
                </c:pt>
                <c:pt idx="89">
                  <c:v>7.6657906420524604</c:v>
                </c:pt>
                <c:pt idx="90">
                  <c:v>7.7098474651722499</c:v>
                </c:pt>
                <c:pt idx="91">
                  <c:v>7.6285896273815901</c:v>
                </c:pt>
                <c:pt idx="92">
                  <c:v>7.5618632609833796</c:v>
                </c:pt>
                <c:pt idx="93">
                  <c:v>7.6729393958343497</c:v>
                </c:pt>
                <c:pt idx="94">
                  <c:v>7.6741667204371202</c:v>
                </c:pt>
                <c:pt idx="95">
                  <c:v>7.6474384253857304</c:v>
                </c:pt>
                <c:pt idx="96">
                  <c:v>7.6831983127215198</c:v>
                </c:pt>
                <c:pt idx="97">
                  <c:v>7.6761481890055503</c:v>
                </c:pt>
                <c:pt idx="98">
                  <c:v>7.6564892682589303</c:v>
                </c:pt>
                <c:pt idx="99">
                  <c:v>7.6465194529960696</c:v>
                </c:pt>
                <c:pt idx="100">
                  <c:v>7.7175126223273596</c:v>
                </c:pt>
                <c:pt idx="101">
                  <c:v>7.6544747055366802</c:v>
                </c:pt>
                <c:pt idx="102">
                  <c:v>7.6299536337438898</c:v>
                </c:pt>
                <c:pt idx="103">
                  <c:v>7.6391057930153901</c:v>
                </c:pt>
                <c:pt idx="104">
                  <c:v>7.6434922338097797</c:v>
                </c:pt>
                <c:pt idx="105">
                  <c:v>7.6720604492548299</c:v>
                </c:pt>
                <c:pt idx="106">
                  <c:v>7.6416031186179403</c:v>
                </c:pt>
                <c:pt idx="107">
                  <c:v>7.6441137898289497</c:v>
                </c:pt>
                <c:pt idx="108">
                  <c:v>7.6533913907828</c:v>
                </c:pt>
                <c:pt idx="109">
                  <c:v>7.6465541260133998</c:v>
                </c:pt>
                <c:pt idx="110">
                  <c:v>7.6322537962098798</c:v>
                </c:pt>
                <c:pt idx="111">
                  <c:v>7.6606193392477504</c:v>
                </c:pt>
                <c:pt idx="112">
                  <c:v>7.66232421643807</c:v>
                </c:pt>
                <c:pt idx="113">
                  <c:v>7.6733972632308696</c:v>
                </c:pt>
                <c:pt idx="114">
                  <c:v>7.6404087870372202</c:v>
                </c:pt>
                <c:pt idx="115">
                  <c:v>7.6449295674059297</c:v>
                </c:pt>
                <c:pt idx="116">
                  <c:v>7.6359363629861896</c:v>
                </c:pt>
                <c:pt idx="117">
                  <c:v>7.6576485806367103</c:v>
                </c:pt>
                <c:pt idx="118">
                  <c:v>7.6493122954901702</c:v>
                </c:pt>
                <c:pt idx="119">
                  <c:v>7.6341559576647198</c:v>
                </c:pt>
                <c:pt idx="120">
                  <c:v>7.6240286713651901</c:v>
                </c:pt>
                <c:pt idx="121">
                  <c:v>7.6439258881700702</c:v>
                </c:pt>
                <c:pt idx="122">
                  <c:v>7.6510236064697299</c:v>
                </c:pt>
                <c:pt idx="123">
                  <c:v>7.6415546264572098</c:v>
                </c:pt>
                <c:pt idx="124">
                  <c:v>7.6622688972306099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rmse!$E$1</c:f>
              <c:strCache>
                <c:ptCount val="1"/>
                <c:pt idx="0">
                  <c:v>Ref. (p = 0.1)</c:v>
                </c:pt>
              </c:strCache>
            </c:strRef>
          </c:tx>
          <c:spPr>
            <a:ln w="12700">
              <a:solidFill>
                <a:srgbClr val="90713A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E$2:$E$126</c:f>
              <c:numCache>
                <c:formatCode>0.00E+00</c:formatCode>
                <c:ptCount val="125"/>
                <c:pt idx="0">
                  <c:v>94.770777996651105</c:v>
                </c:pt>
                <c:pt idx="1">
                  <c:v>8.98617162592498</c:v>
                </c:pt>
                <c:pt idx="2">
                  <c:v>10.644223797592501</c:v>
                </c:pt>
                <c:pt idx="3">
                  <c:v>10.652299719586001</c:v>
                </c:pt>
                <c:pt idx="4">
                  <c:v>11.6076078583149</c:v>
                </c:pt>
                <c:pt idx="5">
                  <c:v>12.595680492228301</c:v>
                </c:pt>
                <c:pt idx="6">
                  <c:v>8.7627171863389695</c:v>
                </c:pt>
                <c:pt idx="7">
                  <c:v>8.1526078471766201</c:v>
                </c:pt>
                <c:pt idx="8">
                  <c:v>8.7971145097715002</c:v>
                </c:pt>
                <c:pt idx="9">
                  <c:v>8.0290695831844197</c:v>
                </c:pt>
                <c:pt idx="10">
                  <c:v>8.1573352519462308</c:v>
                </c:pt>
                <c:pt idx="11">
                  <c:v>7.3457266621298798</c:v>
                </c:pt>
                <c:pt idx="12">
                  <c:v>10.093813472197199</c:v>
                </c:pt>
                <c:pt idx="13">
                  <c:v>7.0297573461509897</c:v>
                </c:pt>
                <c:pt idx="14">
                  <c:v>6.4263189885225396</c:v>
                </c:pt>
                <c:pt idx="15">
                  <c:v>7.60363129286341</c:v>
                </c:pt>
                <c:pt idx="16">
                  <c:v>8.6244183579555305</c:v>
                </c:pt>
                <c:pt idx="17">
                  <c:v>6.4037982034729097</c:v>
                </c:pt>
                <c:pt idx="18">
                  <c:v>6.8357048611008198</c:v>
                </c:pt>
                <c:pt idx="19">
                  <c:v>7.1687097887139197</c:v>
                </c:pt>
                <c:pt idx="20">
                  <c:v>6.7769147247967103</c:v>
                </c:pt>
                <c:pt idx="21">
                  <c:v>6.7737258795766699</c:v>
                </c:pt>
                <c:pt idx="22">
                  <c:v>6.2964458125763096</c:v>
                </c:pt>
                <c:pt idx="23">
                  <c:v>6.3205481733601401</c:v>
                </c:pt>
                <c:pt idx="24">
                  <c:v>6.2974301125882599</c:v>
                </c:pt>
                <c:pt idx="25">
                  <c:v>6.3135042439178699</c:v>
                </c:pt>
                <c:pt idx="26">
                  <c:v>6.1711154173422296</c:v>
                </c:pt>
                <c:pt idx="27">
                  <c:v>6.0261336707768702</c:v>
                </c:pt>
                <c:pt idx="28">
                  <c:v>6.0739336509010897</c:v>
                </c:pt>
                <c:pt idx="29">
                  <c:v>6.0992050985400299</c:v>
                </c:pt>
                <c:pt idx="30">
                  <c:v>6.0264531595277999</c:v>
                </c:pt>
                <c:pt idx="31">
                  <c:v>5.9964792470623998</c:v>
                </c:pt>
                <c:pt idx="32">
                  <c:v>5.9174706180361802</c:v>
                </c:pt>
                <c:pt idx="33">
                  <c:v>6.0759766381807996</c:v>
                </c:pt>
                <c:pt idx="34">
                  <c:v>6.1883745839188</c:v>
                </c:pt>
                <c:pt idx="35">
                  <c:v>6.2800882476980302</c:v>
                </c:pt>
                <c:pt idx="36">
                  <c:v>6.00112065733944</c:v>
                </c:pt>
                <c:pt idx="37">
                  <c:v>5.8915269139833901</c:v>
                </c:pt>
                <c:pt idx="38">
                  <c:v>6.2924814007172696</c:v>
                </c:pt>
                <c:pt idx="39">
                  <c:v>5.9846676893643602</c:v>
                </c:pt>
                <c:pt idx="40">
                  <c:v>6.0393900706366397</c:v>
                </c:pt>
                <c:pt idx="41">
                  <c:v>6.2100495359127796</c:v>
                </c:pt>
                <c:pt idx="42">
                  <c:v>5.9099649379854799</c:v>
                </c:pt>
                <c:pt idx="43">
                  <c:v>6.1433620388832404</c:v>
                </c:pt>
                <c:pt idx="44">
                  <c:v>6.0543348919181303</c:v>
                </c:pt>
                <c:pt idx="45">
                  <c:v>5.9923268476116203</c:v>
                </c:pt>
                <c:pt idx="46">
                  <c:v>5.9412155642253399</c:v>
                </c:pt>
                <c:pt idx="47">
                  <c:v>5.8846311311027</c:v>
                </c:pt>
                <c:pt idx="48">
                  <c:v>5.9997758274978601</c:v>
                </c:pt>
                <c:pt idx="49">
                  <c:v>6.2664725224962003</c:v>
                </c:pt>
                <c:pt idx="50">
                  <c:v>6.50068141940028</c:v>
                </c:pt>
                <c:pt idx="51">
                  <c:v>6.1967368066805699</c:v>
                </c:pt>
                <c:pt idx="52">
                  <c:v>6.4286045019283398</c:v>
                </c:pt>
                <c:pt idx="53">
                  <c:v>6.0426439915992498</c:v>
                </c:pt>
                <c:pt idx="54">
                  <c:v>5.9659757952521701</c:v>
                </c:pt>
                <c:pt idx="55">
                  <c:v>6.1861487614988802</c:v>
                </c:pt>
                <c:pt idx="56">
                  <c:v>5.9421972041458604</c:v>
                </c:pt>
                <c:pt idx="57">
                  <c:v>5.9450884827153097</c:v>
                </c:pt>
                <c:pt idx="58">
                  <c:v>6.3220916904568796</c:v>
                </c:pt>
                <c:pt idx="59">
                  <c:v>6.4260839194641903</c:v>
                </c:pt>
                <c:pt idx="60">
                  <c:v>6.0426307552918797</c:v>
                </c:pt>
                <c:pt idx="61">
                  <c:v>6.490739938121</c:v>
                </c:pt>
                <c:pt idx="62">
                  <c:v>6.7144701674654597</c:v>
                </c:pt>
                <c:pt idx="63">
                  <c:v>6.2042620604910299</c:v>
                </c:pt>
                <c:pt idx="64">
                  <c:v>6.4527377922246103</c:v>
                </c:pt>
                <c:pt idx="65">
                  <c:v>6.6025246457740296</c:v>
                </c:pt>
                <c:pt idx="66">
                  <c:v>6.7347829586561101</c:v>
                </c:pt>
                <c:pt idx="67">
                  <c:v>6.1190281306771803</c:v>
                </c:pt>
                <c:pt idx="68">
                  <c:v>5.9701350637466799</c:v>
                </c:pt>
                <c:pt idx="69">
                  <c:v>6.3041384037941404</c:v>
                </c:pt>
                <c:pt idx="70">
                  <c:v>6.6450297831893401</c:v>
                </c:pt>
                <c:pt idx="71">
                  <c:v>6.2024826509969904</c:v>
                </c:pt>
                <c:pt idx="72">
                  <c:v>6.8138238934317696</c:v>
                </c:pt>
                <c:pt idx="73">
                  <c:v>6.4189543019573403</c:v>
                </c:pt>
                <c:pt idx="74">
                  <c:v>6.8797246970194603</c:v>
                </c:pt>
                <c:pt idx="75">
                  <c:v>6.7695043743062699</c:v>
                </c:pt>
                <c:pt idx="76">
                  <c:v>6.5336348378395197</c:v>
                </c:pt>
                <c:pt idx="77">
                  <c:v>6.8279473834392297</c:v>
                </c:pt>
                <c:pt idx="78">
                  <c:v>5.7909459085209098</c:v>
                </c:pt>
                <c:pt idx="79">
                  <c:v>6.0084291964281196</c:v>
                </c:pt>
                <c:pt idx="80">
                  <c:v>6.7917359893904097</c:v>
                </c:pt>
                <c:pt idx="81">
                  <c:v>6.4560551914646602</c:v>
                </c:pt>
                <c:pt idx="82">
                  <c:v>6.6312914253723001</c:v>
                </c:pt>
                <c:pt idx="83">
                  <c:v>6.4126147962797404</c:v>
                </c:pt>
                <c:pt idx="84">
                  <c:v>6.2992874340639</c:v>
                </c:pt>
                <c:pt idx="85">
                  <c:v>6.5909776445902697</c:v>
                </c:pt>
                <c:pt idx="86">
                  <c:v>6.3306368058228202</c:v>
                </c:pt>
                <c:pt idx="87">
                  <c:v>6.7152174473603798</c:v>
                </c:pt>
                <c:pt idx="88">
                  <c:v>6.8385762047348804</c:v>
                </c:pt>
                <c:pt idx="89">
                  <c:v>6.7544585432477504</c:v>
                </c:pt>
                <c:pt idx="90">
                  <c:v>6.4357186203835601</c:v>
                </c:pt>
                <c:pt idx="91">
                  <c:v>7.2774748599704804</c:v>
                </c:pt>
                <c:pt idx="92">
                  <c:v>6.8366972842047096</c:v>
                </c:pt>
                <c:pt idx="93">
                  <c:v>6.64845835097098</c:v>
                </c:pt>
                <c:pt idx="94">
                  <c:v>6.3459528979958497</c:v>
                </c:pt>
                <c:pt idx="95">
                  <c:v>6.5683869866753497</c:v>
                </c:pt>
                <c:pt idx="96">
                  <c:v>6.4081563258590402</c:v>
                </c:pt>
                <c:pt idx="97">
                  <c:v>6.5154686088795</c:v>
                </c:pt>
                <c:pt idx="98">
                  <c:v>6.2755757844939</c:v>
                </c:pt>
                <c:pt idx="99">
                  <c:v>6.3637225999657803</c:v>
                </c:pt>
                <c:pt idx="100">
                  <c:v>6.3526668395476404</c:v>
                </c:pt>
                <c:pt idx="101">
                  <c:v>6.5357627993940897</c:v>
                </c:pt>
                <c:pt idx="102">
                  <c:v>6.7192741181419899</c:v>
                </c:pt>
                <c:pt idx="103">
                  <c:v>6.6388918069394398</c:v>
                </c:pt>
                <c:pt idx="104">
                  <c:v>6.6283436295163201</c:v>
                </c:pt>
                <c:pt idx="105">
                  <c:v>6.6237754462380503</c:v>
                </c:pt>
                <c:pt idx="106">
                  <c:v>6.5976051078955997</c:v>
                </c:pt>
                <c:pt idx="107">
                  <c:v>6.7319136231255996</c:v>
                </c:pt>
                <c:pt idx="108">
                  <c:v>6.7269499404681001</c:v>
                </c:pt>
                <c:pt idx="109">
                  <c:v>6.82706645337813</c:v>
                </c:pt>
                <c:pt idx="110">
                  <c:v>6.71933538055392</c:v>
                </c:pt>
                <c:pt idx="111">
                  <c:v>6.8878085790285102</c:v>
                </c:pt>
                <c:pt idx="112">
                  <c:v>6.5926755992791897</c:v>
                </c:pt>
                <c:pt idx="113">
                  <c:v>6.6063195519887001</c:v>
                </c:pt>
                <c:pt idx="114">
                  <c:v>6.78905858540225</c:v>
                </c:pt>
                <c:pt idx="115">
                  <c:v>6.5290921267391004</c:v>
                </c:pt>
                <c:pt idx="116">
                  <c:v>6.6639988738328499</c:v>
                </c:pt>
                <c:pt idx="117">
                  <c:v>6.7414880945914897</c:v>
                </c:pt>
                <c:pt idx="118">
                  <c:v>6.7014658312409097</c:v>
                </c:pt>
                <c:pt idx="119">
                  <c:v>6.6922036826025302</c:v>
                </c:pt>
                <c:pt idx="120">
                  <c:v>6.82372311306111</c:v>
                </c:pt>
                <c:pt idx="121">
                  <c:v>6.6507845047552001</c:v>
                </c:pt>
                <c:pt idx="122">
                  <c:v>6.6750608358203003</c:v>
                </c:pt>
                <c:pt idx="123">
                  <c:v>6.7567038387388401</c:v>
                </c:pt>
                <c:pt idx="124">
                  <c:v>6.7363013705307804</c:v>
                </c:pt>
              </c:numCache>
            </c:numRef>
          </c:val>
          <c:smooth val="0"/>
        </c:ser>
        <c:ser>
          <c:idx val="0"/>
          <c:order val="2"/>
          <c:tx>
            <c:strRef>
              <c:f>rmse!$C$1</c:f>
              <c:strCache>
                <c:ptCount val="1"/>
                <c:pt idx="0">
                  <c:v>Ref. (p = 0.25)</c:v>
                </c:pt>
              </c:strCache>
            </c:strRef>
          </c:tx>
          <c:spPr>
            <a:ln w="28575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C$2:$C$126</c:f>
              <c:numCache>
                <c:formatCode>0.00E+00</c:formatCode>
                <c:ptCount val="125"/>
                <c:pt idx="0">
                  <c:v>137.459294463042</c:v>
                </c:pt>
                <c:pt idx="1">
                  <c:v>17.328823912363099</c:v>
                </c:pt>
                <c:pt idx="2">
                  <c:v>16.096493907294199</c:v>
                </c:pt>
                <c:pt idx="3">
                  <c:v>10.801901384961299</c:v>
                </c:pt>
                <c:pt idx="4">
                  <c:v>9.8451869612971805</c:v>
                </c:pt>
                <c:pt idx="5">
                  <c:v>7.8462128548816397</c:v>
                </c:pt>
                <c:pt idx="6">
                  <c:v>9.7304175133701403</c:v>
                </c:pt>
                <c:pt idx="7">
                  <c:v>7.7395325654183198</c:v>
                </c:pt>
                <c:pt idx="8">
                  <c:v>6.5236631238696301</c:v>
                </c:pt>
                <c:pt idx="9">
                  <c:v>6.2817395595932402</c:v>
                </c:pt>
                <c:pt idx="10">
                  <c:v>6.1622377656432104</c:v>
                </c:pt>
                <c:pt idx="11">
                  <c:v>6.0511806708409903</c:v>
                </c:pt>
                <c:pt idx="12">
                  <c:v>5.8756234584609199</c:v>
                </c:pt>
                <c:pt idx="13">
                  <c:v>6.2028882517987904</c:v>
                </c:pt>
                <c:pt idx="14">
                  <c:v>6.02501180448255</c:v>
                </c:pt>
                <c:pt idx="15">
                  <c:v>7.0272660440506503</c:v>
                </c:pt>
                <c:pt idx="16">
                  <c:v>5.9057060324561101</c:v>
                </c:pt>
                <c:pt idx="17">
                  <c:v>6.8096183580326404</c:v>
                </c:pt>
                <c:pt idx="18">
                  <c:v>6.2569453944184499</c:v>
                </c:pt>
                <c:pt idx="19">
                  <c:v>6.3459881845410804</c:v>
                </c:pt>
                <c:pt idx="20">
                  <c:v>6.1503460900256703</c:v>
                </c:pt>
                <c:pt idx="21">
                  <c:v>6.5025725611240599</c:v>
                </c:pt>
                <c:pt idx="22">
                  <c:v>6.4958304467731001</c:v>
                </c:pt>
                <c:pt idx="23">
                  <c:v>6.2171997217466801</c:v>
                </c:pt>
                <c:pt idx="24">
                  <c:v>6.2191135715970001</c:v>
                </c:pt>
                <c:pt idx="25">
                  <c:v>6.3467606529177001</c:v>
                </c:pt>
                <c:pt idx="26">
                  <c:v>6.0491815388720802</c:v>
                </c:pt>
                <c:pt idx="27">
                  <c:v>6.3066874630339598</c:v>
                </c:pt>
                <c:pt idx="28">
                  <c:v>6.4724390929632296</c:v>
                </c:pt>
                <c:pt idx="29">
                  <c:v>6.1640063293728797</c:v>
                </c:pt>
                <c:pt idx="30">
                  <c:v>6.2670741316975498</c:v>
                </c:pt>
                <c:pt idx="31">
                  <c:v>6.3581687214344802</c:v>
                </c:pt>
                <c:pt idx="32">
                  <c:v>6.53853967115211</c:v>
                </c:pt>
                <c:pt idx="33">
                  <c:v>6.1776705156459304</c:v>
                </c:pt>
                <c:pt idx="34">
                  <c:v>6.2945780085989096</c:v>
                </c:pt>
                <c:pt idx="35">
                  <c:v>6.3834903429928698</c:v>
                </c:pt>
                <c:pt idx="36">
                  <c:v>6.2132823647940896</c:v>
                </c:pt>
                <c:pt idx="37">
                  <c:v>6.2500793032788504</c:v>
                </c:pt>
                <c:pt idx="38">
                  <c:v>6.27021523544619</c:v>
                </c:pt>
                <c:pt idx="39">
                  <c:v>6.4292077100261196</c:v>
                </c:pt>
                <c:pt idx="40">
                  <c:v>6.4140607121866102</c:v>
                </c:pt>
                <c:pt idx="41">
                  <c:v>6.2694280540771397</c:v>
                </c:pt>
                <c:pt idx="42">
                  <c:v>6.1773800944413599</c:v>
                </c:pt>
                <c:pt idx="43">
                  <c:v>6.8501257904909298</c:v>
                </c:pt>
                <c:pt idx="44">
                  <c:v>6.4505222921984302</c:v>
                </c:pt>
                <c:pt idx="45">
                  <c:v>6.3870946104833104</c:v>
                </c:pt>
                <c:pt idx="46">
                  <c:v>6.4794738696940701</c:v>
                </c:pt>
                <c:pt idx="47">
                  <c:v>6.6009509917890004</c:v>
                </c:pt>
                <c:pt idx="48">
                  <c:v>6.2035190170270402</c:v>
                </c:pt>
                <c:pt idx="49">
                  <c:v>6.3498227887410996</c:v>
                </c:pt>
                <c:pt idx="50">
                  <c:v>6.3485701378989496</c:v>
                </c:pt>
                <c:pt idx="51">
                  <c:v>6.4727032680209504</c:v>
                </c:pt>
                <c:pt idx="52">
                  <c:v>6.4001164733339104</c:v>
                </c:pt>
                <c:pt idx="53">
                  <c:v>6.5681639586460197</c:v>
                </c:pt>
                <c:pt idx="54">
                  <c:v>6.6132952879387403</c:v>
                </c:pt>
                <c:pt idx="55">
                  <c:v>6.3592680305923901</c:v>
                </c:pt>
                <c:pt idx="56">
                  <c:v>6.6368185324592401</c:v>
                </c:pt>
                <c:pt idx="57">
                  <c:v>6.3032040303730899</c:v>
                </c:pt>
                <c:pt idx="58">
                  <c:v>6.5652768514139304</c:v>
                </c:pt>
                <c:pt idx="59">
                  <c:v>6.37627008212469</c:v>
                </c:pt>
                <c:pt idx="60">
                  <c:v>6.3995030995354298</c:v>
                </c:pt>
                <c:pt idx="61">
                  <c:v>6.3710146685604299</c:v>
                </c:pt>
                <c:pt idx="62">
                  <c:v>6.1396174646714599</c:v>
                </c:pt>
                <c:pt idx="63">
                  <c:v>6.3208258276051801</c:v>
                </c:pt>
                <c:pt idx="64">
                  <c:v>6.4742909592970701</c:v>
                </c:pt>
                <c:pt idx="65">
                  <c:v>6.1537841465182099</c:v>
                </c:pt>
                <c:pt idx="66">
                  <c:v>6.1388914604033502</c:v>
                </c:pt>
                <c:pt idx="67">
                  <c:v>6.33554888367303</c:v>
                </c:pt>
                <c:pt idx="68">
                  <c:v>6.1181926528148498</c:v>
                </c:pt>
                <c:pt idx="69">
                  <c:v>6.2568047551699797</c:v>
                </c:pt>
                <c:pt idx="70">
                  <c:v>6.3567167514377996</c:v>
                </c:pt>
                <c:pt idx="71">
                  <c:v>6.3854535196204401</c:v>
                </c:pt>
                <c:pt idx="72">
                  <c:v>6.2200671291532004</c:v>
                </c:pt>
                <c:pt idx="73">
                  <c:v>6.1394039621890997</c:v>
                </c:pt>
                <c:pt idx="74">
                  <c:v>6.4145708181600396</c:v>
                </c:pt>
                <c:pt idx="75">
                  <c:v>6.7406312763306202</c:v>
                </c:pt>
                <c:pt idx="76">
                  <c:v>6.3410449567891796</c:v>
                </c:pt>
                <c:pt idx="77">
                  <c:v>6.2570252679714704</c:v>
                </c:pt>
                <c:pt idx="78">
                  <c:v>6.0402038317861004</c:v>
                </c:pt>
                <c:pt idx="79">
                  <c:v>6.18513904519458</c:v>
                </c:pt>
                <c:pt idx="80">
                  <c:v>6.0731868329305803</c:v>
                </c:pt>
                <c:pt idx="81">
                  <c:v>5.9834591018814303</c:v>
                </c:pt>
                <c:pt idx="82">
                  <c:v>6.14830986384111</c:v>
                </c:pt>
                <c:pt idx="83">
                  <c:v>6.1486646051196203</c:v>
                </c:pt>
                <c:pt idx="84">
                  <c:v>6.1867483300539803</c:v>
                </c:pt>
                <c:pt idx="85">
                  <c:v>6.1404057405865498</c:v>
                </c:pt>
                <c:pt idx="86">
                  <c:v>6.3817642257414002</c:v>
                </c:pt>
                <c:pt idx="87">
                  <c:v>6.0447771710218996</c:v>
                </c:pt>
                <c:pt idx="88">
                  <c:v>6.1183568419174099</c:v>
                </c:pt>
                <c:pt idx="89">
                  <c:v>6.03359006266838</c:v>
                </c:pt>
                <c:pt idx="90">
                  <c:v>6.2310880755229601</c:v>
                </c:pt>
                <c:pt idx="91">
                  <c:v>6.2817179109294701</c:v>
                </c:pt>
                <c:pt idx="92">
                  <c:v>5.8974774084293502</c:v>
                </c:pt>
                <c:pt idx="93">
                  <c:v>6.1743159449131504</c:v>
                </c:pt>
                <c:pt idx="94">
                  <c:v>6.2479205860339002</c:v>
                </c:pt>
                <c:pt idx="95">
                  <c:v>6.2455891923734903</c:v>
                </c:pt>
                <c:pt idx="96">
                  <c:v>5.89586638940097</c:v>
                </c:pt>
                <c:pt idx="97">
                  <c:v>6.1680566191991204</c:v>
                </c:pt>
                <c:pt idx="98">
                  <c:v>6.0837948552150403</c:v>
                </c:pt>
                <c:pt idx="99">
                  <c:v>5.8226689577225104</c:v>
                </c:pt>
                <c:pt idx="100">
                  <c:v>5.9557347816274699</c:v>
                </c:pt>
                <c:pt idx="101">
                  <c:v>6.1131432963615104</c:v>
                </c:pt>
                <c:pt idx="102">
                  <c:v>6.0871766532547502</c:v>
                </c:pt>
                <c:pt idx="103">
                  <c:v>5.98440716262962</c:v>
                </c:pt>
                <c:pt idx="104">
                  <c:v>6.0656709545900602</c:v>
                </c:pt>
                <c:pt idx="105">
                  <c:v>6.0556364574406896</c:v>
                </c:pt>
                <c:pt idx="106">
                  <c:v>6.0629616324300999</c:v>
                </c:pt>
                <c:pt idx="107">
                  <c:v>6.0414327379688597</c:v>
                </c:pt>
                <c:pt idx="108">
                  <c:v>5.9592429788205896</c:v>
                </c:pt>
                <c:pt idx="109">
                  <c:v>5.9534669159938396</c:v>
                </c:pt>
                <c:pt idx="110">
                  <c:v>5.8947606742428702</c:v>
                </c:pt>
                <c:pt idx="111">
                  <c:v>6.0130977219806798</c:v>
                </c:pt>
                <c:pt idx="112">
                  <c:v>5.98775953406897</c:v>
                </c:pt>
                <c:pt idx="113">
                  <c:v>5.9778725292233101</c:v>
                </c:pt>
                <c:pt idx="114">
                  <c:v>5.9477076774314801</c:v>
                </c:pt>
                <c:pt idx="115">
                  <c:v>6.0350821989526402</c:v>
                </c:pt>
                <c:pt idx="116">
                  <c:v>5.9930820892993797</c:v>
                </c:pt>
                <c:pt idx="117">
                  <c:v>5.9466357701747201</c:v>
                </c:pt>
                <c:pt idx="118">
                  <c:v>5.8880209969636104</c:v>
                </c:pt>
                <c:pt idx="119">
                  <c:v>5.9723896371812399</c:v>
                </c:pt>
                <c:pt idx="120">
                  <c:v>5.9932171055105101</c:v>
                </c:pt>
                <c:pt idx="121">
                  <c:v>5.9579132114043096</c:v>
                </c:pt>
                <c:pt idx="122">
                  <c:v>6.01004407465798</c:v>
                </c:pt>
                <c:pt idx="123">
                  <c:v>5.94980715212506</c:v>
                </c:pt>
                <c:pt idx="124">
                  <c:v>5.9462050691669397</c:v>
                </c:pt>
              </c:numCache>
            </c:numRef>
          </c:val>
          <c:smooth val="0"/>
        </c:ser>
        <c:ser>
          <c:idx val="1"/>
          <c:order val="3"/>
          <c:tx>
            <c:strRef>
              <c:f>rmse!$D$1</c:f>
              <c:strCache>
                <c:ptCount val="1"/>
                <c:pt idx="0">
                  <c:v>Ref. (p = 0.5)</c:v>
                </c:pt>
              </c:strCache>
            </c:strRef>
          </c:tx>
          <c:spPr>
            <a:ln w="12700">
              <a:solidFill>
                <a:srgbClr val="99336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D$2:$D$126</c:f>
              <c:numCache>
                <c:formatCode>0.00E+00</c:formatCode>
                <c:ptCount val="125"/>
                <c:pt idx="0">
                  <c:v>144.28211451170699</c:v>
                </c:pt>
                <c:pt idx="1">
                  <c:v>21.218656956290801</c:v>
                </c:pt>
                <c:pt idx="2">
                  <c:v>18.3585679374834</c:v>
                </c:pt>
                <c:pt idx="3">
                  <c:v>10.042845596261699</c:v>
                </c:pt>
                <c:pt idx="4">
                  <c:v>7.6264733969077003</c:v>
                </c:pt>
                <c:pt idx="5">
                  <c:v>6.2392444797378603</c:v>
                </c:pt>
                <c:pt idx="6">
                  <c:v>5.7659112663175103</c:v>
                </c:pt>
                <c:pt idx="7">
                  <c:v>6.3931531188399804</c:v>
                </c:pt>
                <c:pt idx="8">
                  <c:v>6.7666910733483299</c:v>
                </c:pt>
                <c:pt idx="9">
                  <c:v>7.0659778550731502</c:v>
                </c:pt>
                <c:pt idx="10">
                  <c:v>6.0619812077365198</c:v>
                </c:pt>
                <c:pt idx="11">
                  <c:v>5.8523400255256197</c:v>
                </c:pt>
                <c:pt idx="12">
                  <c:v>5.7756844164227896</c:v>
                </c:pt>
                <c:pt idx="13">
                  <c:v>6.0172001996708797</c:v>
                </c:pt>
                <c:pt idx="14">
                  <c:v>6.3506903692974204</c:v>
                </c:pt>
                <c:pt idx="15">
                  <c:v>5.7281511620547896</c:v>
                </c:pt>
                <c:pt idx="16">
                  <c:v>6.1900682380464103</c:v>
                </c:pt>
                <c:pt idx="17">
                  <c:v>5.8948480639345098</c:v>
                </c:pt>
                <c:pt idx="18">
                  <c:v>6.0835750448833696</c:v>
                </c:pt>
                <c:pt idx="19">
                  <c:v>6.1112296696163098</c:v>
                </c:pt>
                <c:pt idx="20">
                  <c:v>5.9405510256571503</c:v>
                </c:pt>
                <c:pt idx="21">
                  <c:v>5.9359324248852996</c:v>
                </c:pt>
                <c:pt idx="22">
                  <c:v>6.0443649533198096</c:v>
                </c:pt>
                <c:pt idx="23">
                  <c:v>6.2344090533759902</c:v>
                </c:pt>
                <c:pt idx="24">
                  <c:v>6.0706113214613104</c:v>
                </c:pt>
                <c:pt idx="25">
                  <c:v>5.5764126532740299</c:v>
                </c:pt>
                <c:pt idx="26">
                  <c:v>5.95116186047707</c:v>
                </c:pt>
                <c:pt idx="27">
                  <c:v>6.3039105947580598</c:v>
                </c:pt>
                <c:pt idx="28">
                  <c:v>5.4642861367195197</c:v>
                </c:pt>
                <c:pt idx="29">
                  <c:v>5.9290949896909897</c:v>
                </c:pt>
                <c:pt idx="30">
                  <c:v>5.7358133674969096</c:v>
                </c:pt>
                <c:pt idx="31">
                  <c:v>5.36665983802345</c:v>
                </c:pt>
                <c:pt idx="32">
                  <c:v>6.17460905818636</c:v>
                </c:pt>
                <c:pt idx="33">
                  <c:v>5.9114279589099503</c:v>
                </c:pt>
                <c:pt idx="34">
                  <c:v>5.7972650268780503</c:v>
                </c:pt>
                <c:pt idx="35">
                  <c:v>5.8176648799541502</c:v>
                </c:pt>
                <c:pt idx="36">
                  <c:v>5.95981342868608</c:v>
                </c:pt>
                <c:pt idx="37">
                  <c:v>5.6368720549361901</c:v>
                </c:pt>
                <c:pt idx="38">
                  <c:v>5.8528276984410699</c:v>
                </c:pt>
                <c:pt idx="39">
                  <c:v>6.2295264072474898</c:v>
                </c:pt>
                <c:pt idx="40">
                  <c:v>6.2817521561337299</c:v>
                </c:pt>
                <c:pt idx="41">
                  <c:v>6.4780273582411496</c:v>
                </c:pt>
                <c:pt idx="42">
                  <c:v>6.4848043922489902</c:v>
                </c:pt>
                <c:pt idx="43">
                  <c:v>5.9047607866471798</c:v>
                </c:pt>
                <c:pt idx="44">
                  <c:v>6.2642008148469799</c:v>
                </c:pt>
                <c:pt idx="45">
                  <c:v>6.0028671555900797</c:v>
                </c:pt>
                <c:pt idx="46">
                  <c:v>6.2119084460279401</c:v>
                </c:pt>
                <c:pt idx="47">
                  <c:v>6.1672392331783001</c:v>
                </c:pt>
                <c:pt idx="48">
                  <c:v>6.7739733974897298</c:v>
                </c:pt>
                <c:pt idx="49">
                  <c:v>5.6278763142037604</c:v>
                </c:pt>
                <c:pt idx="50">
                  <c:v>5.6146922383279998</c:v>
                </c:pt>
                <c:pt idx="51">
                  <c:v>6.0899477490334002</c:v>
                </c:pt>
                <c:pt idx="52">
                  <c:v>5.8686537520558604</c:v>
                </c:pt>
                <c:pt idx="53">
                  <c:v>5.8817580453076204</c:v>
                </c:pt>
                <c:pt idx="54">
                  <c:v>5.8735333745240599</c:v>
                </c:pt>
                <c:pt idx="55">
                  <c:v>6.1014172429807001</c:v>
                </c:pt>
                <c:pt idx="56">
                  <c:v>6.0249236371504198</c:v>
                </c:pt>
                <c:pt idx="57">
                  <c:v>5.89723011264467</c:v>
                </c:pt>
                <c:pt idx="58">
                  <c:v>5.4913389868974001</c:v>
                </c:pt>
                <c:pt idx="59">
                  <c:v>5.8393063740970002</c:v>
                </c:pt>
                <c:pt idx="60">
                  <c:v>6.2532944243640403</c:v>
                </c:pt>
                <c:pt idx="61">
                  <c:v>6.6449321000581003</c:v>
                </c:pt>
                <c:pt idx="62">
                  <c:v>6.11240031658863</c:v>
                </c:pt>
                <c:pt idx="63">
                  <c:v>6.7500590082390799</c:v>
                </c:pt>
                <c:pt idx="64">
                  <c:v>6.0136143564326803</c:v>
                </c:pt>
                <c:pt idx="65">
                  <c:v>5.7248976482666496</c:v>
                </c:pt>
                <c:pt idx="66">
                  <c:v>5.8979356833541496</c:v>
                </c:pt>
                <c:pt idx="67">
                  <c:v>6.1485664827596702</c:v>
                </c:pt>
                <c:pt idx="68">
                  <c:v>6.4793979294377904</c:v>
                </c:pt>
                <c:pt idx="69">
                  <c:v>5.97271009488973</c:v>
                </c:pt>
                <c:pt idx="70">
                  <c:v>6.2406879241881299</c:v>
                </c:pt>
                <c:pt idx="71">
                  <c:v>6.3555287443631299</c:v>
                </c:pt>
                <c:pt idx="72">
                  <c:v>5.7875469280031799</c:v>
                </c:pt>
                <c:pt idx="73">
                  <c:v>5.9897771293725297</c:v>
                </c:pt>
                <c:pt idx="74">
                  <c:v>5.9200023798029804</c:v>
                </c:pt>
                <c:pt idx="75">
                  <c:v>6.5860754518985098</c:v>
                </c:pt>
                <c:pt idx="76">
                  <c:v>6.3038778581985104</c:v>
                </c:pt>
                <c:pt idx="77">
                  <c:v>6.1013821640106496</c:v>
                </c:pt>
                <c:pt idx="78">
                  <c:v>6.0358317888214996</c:v>
                </c:pt>
                <c:pt idx="79">
                  <c:v>6.0982324949690296</c:v>
                </c:pt>
                <c:pt idx="80">
                  <c:v>5.8085321256442999</c:v>
                </c:pt>
                <c:pt idx="81">
                  <c:v>5.9651308813823603</c:v>
                </c:pt>
                <c:pt idx="82">
                  <c:v>5.81462508233757</c:v>
                </c:pt>
                <c:pt idx="83">
                  <c:v>6.0458083860880896</c:v>
                </c:pt>
                <c:pt idx="84">
                  <c:v>5.6456457651327696</c:v>
                </c:pt>
                <c:pt idx="85">
                  <c:v>5.9240108870111099</c:v>
                </c:pt>
                <c:pt idx="86">
                  <c:v>6.1617822797638597</c:v>
                </c:pt>
                <c:pt idx="87">
                  <c:v>6.0726859411946004</c:v>
                </c:pt>
                <c:pt idx="88">
                  <c:v>6.0430216439518603</c:v>
                </c:pt>
                <c:pt idx="89">
                  <c:v>5.8424945710228497</c:v>
                </c:pt>
                <c:pt idx="90">
                  <c:v>6.0323885912955504</c:v>
                </c:pt>
                <c:pt idx="91">
                  <c:v>6.11816656746928</c:v>
                </c:pt>
                <c:pt idx="92">
                  <c:v>5.6679781109232801</c:v>
                </c:pt>
                <c:pt idx="93">
                  <c:v>5.6193680904308101</c:v>
                </c:pt>
                <c:pt idx="94">
                  <c:v>5.6052932723378097</c:v>
                </c:pt>
                <c:pt idx="95">
                  <c:v>5.7665786513344202</c:v>
                </c:pt>
                <c:pt idx="96">
                  <c:v>5.5215743708721297</c:v>
                </c:pt>
                <c:pt idx="97">
                  <c:v>6.0860954088846198</c:v>
                </c:pt>
                <c:pt idx="98">
                  <c:v>5.9136909038855299</c:v>
                </c:pt>
                <c:pt idx="99">
                  <c:v>5.8993692908400801</c:v>
                </c:pt>
                <c:pt idx="100">
                  <c:v>6.1091129206543897</c:v>
                </c:pt>
                <c:pt idx="101">
                  <c:v>6.0389971504912596</c:v>
                </c:pt>
                <c:pt idx="102">
                  <c:v>5.9832615566149601</c:v>
                </c:pt>
                <c:pt idx="103">
                  <c:v>5.8503033847634702</c:v>
                </c:pt>
                <c:pt idx="104">
                  <c:v>5.71466020119564</c:v>
                </c:pt>
                <c:pt idx="105">
                  <c:v>5.6064429781457701</c:v>
                </c:pt>
                <c:pt idx="106">
                  <c:v>5.6710025595713702</c:v>
                </c:pt>
                <c:pt idx="107">
                  <c:v>5.81355311841466</c:v>
                </c:pt>
                <c:pt idx="108">
                  <c:v>5.9236505801492703</c:v>
                </c:pt>
                <c:pt idx="109">
                  <c:v>5.8466994045857703</c:v>
                </c:pt>
                <c:pt idx="110">
                  <c:v>5.8816950563235899</c:v>
                </c:pt>
                <c:pt idx="111">
                  <c:v>5.8591201545862797</c:v>
                </c:pt>
                <c:pt idx="112">
                  <c:v>5.7878914494954898</c:v>
                </c:pt>
                <c:pt idx="113">
                  <c:v>5.8399902402738899</c:v>
                </c:pt>
                <c:pt idx="114">
                  <c:v>5.8305998581071403</c:v>
                </c:pt>
                <c:pt idx="115">
                  <c:v>5.8713190567554703</c:v>
                </c:pt>
                <c:pt idx="116">
                  <c:v>5.9291234342617596</c:v>
                </c:pt>
                <c:pt idx="117">
                  <c:v>5.7621494938044</c:v>
                </c:pt>
                <c:pt idx="118">
                  <c:v>5.8597971334241201</c:v>
                </c:pt>
                <c:pt idx="119">
                  <c:v>5.9542914146166801</c:v>
                </c:pt>
                <c:pt idx="120">
                  <c:v>5.99988103335542</c:v>
                </c:pt>
                <c:pt idx="121">
                  <c:v>5.77886485007995</c:v>
                </c:pt>
                <c:pt idx="122">
                  <c:v>5.8830043423312501</c:v>
                </c:pt>
                <c:pt idx="123">
                  <c:v>6.0892176402550797</c:v>
                </c:pt>
                <c:pt idx="124">
                  <c:v>5.8821653292612197</c:v>
                </c:pt>
              </c:numCache>
            </c:numRef>
          </c:val>
          <c:smooth val="0"/>
        </c:ser>
        <c:ser>
          <c:idx val="7"/>
          <c:order val="4"/>
          <c:tx>
            <c:strRef>
              <c:f>rmse!$F$1</c:f>
              <c:strCache>
                <c:ptCount val="1"/>
                <c:pt idx="0">
                  <c:v>Deep1</c:v>
                </c:pt>
              </c:strCache>
            </c:strRef>
          </c:tx>
          <c:spPr>
            <a:ln w="12700">
              <a:solidFill>
                <a:srgbClr val="A2BD90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F$2:$F$126</c:f>
              <c:numCache>
                <c:formatCode>0.00E+00</c:formatCode>
                <c:ptCount val="125"/>
                <c:pt idx="0">
                  <c:v>103.2027499</c:v>
                </c:pt>
                <c:pt idx="1">
                  <c:v>9.7306513420700007</c:v>
                </c:pt>
                <c:pt idx="2">
                  <c:v>9.48112619662</c:v>
                </c:pt>
                <c:pt idx="3">
                  <c:v>8.7421159756200009</c:v>
                </c:pt>
                <c:pt idx="4">
                  <c:v>9.2596420829999992</c:v>
                </c:pt>
                <c:pt idx="5">
                  <c:v>9.0525309894799992</c:v>
                </c:pt>
                <c:pt idx="6">
                  <c:v>8.6599386673400005</c:v>
                </c:pt>
                <c:pt idx="7">
                  <c:v>13.5472828748</c:v>
                </c:pt>
                <c:pt idx="8">
                  <c:v>10.686362733999999</c:v>
                </c:pt>
                <c:pt idx="9">
                  <c:v>11.271408642500001</c:v>
                </c:pt>
                <c:pt idx="10">
                  <c:v>9.3007095188900006</c:v>
                </c:pt>
                <c:pt idx="11">
                  <c:v>10.2993761709</c:v>
                </c:pt>
                <c:pt idx="12">
                  <c:v>9.41484320054</c:v>
                </c:pt>
                <c:pt idx="13">
                  <c:v>9.1387477334699998</c:v>
                </c:pt>
                <c:pt idx="14">
                  <c:v>7.4881632056900003</c:v>
                </c:pt>
                <c:pt idx="15">
                  <c:v>8.3876302235400004</c:v>
                </c:pt>
                <c:pt idx="16">
                  <c:v>8.2307678692399993</c:v>
                </c:pt>
                <c:pt idx="17">
                  <c:v>10.150700268</c:v>
                </c:pt>
                <c:pt idx="18">
                  <c:v>9.5804048807399997</c:v>
                </c:pt>
                <c:pt idx="19">
                  <c:v>10.8306138242</c:v>
                </c:pt>
                <c:pt idx="20">
                  <c:v>10.000381797199999</c:v>
                </c:pt>
                <c:pt idx="21">
                  <c:v>10.804463031699999</c:v>
                </c:pt>
                <c:pt idx="22">
                  <c:v>9.7774450327399993</c:v>
                </c:pt>
                <c:pt idx="23">
                  <c:v>10.0008213902</c:v>
                </c:pt>
                <c:pt idx="24">
                  <c:v>9.7243166827900005</c:v>
                </c:pt>
                <c:pt idx="25">
                  <c:v>9.6820617061600007</c:v>
                </c:pt>
                <c:pt idx="26">
                  <c:v>9.5281461524500006</c:v>
                </c:pt>
                <c:pt idx="27">
                  <c:v>10.3947050431</c:v>
                </c:pt>
                <c:pt idx="28">
                  <c:v>10.007305178499999</c:v>
                </c:pt>
                <c:pt idx="29">
                  <c:v>10.116605224200001</c:v>
                </c:pt>
                <c:pt idx="30">
                  <c:v>10.076898158800001</c:v>
                </c:pt>
                <c:pt idx="31">
                  <c:v>10.536625195399999</c:v>
                </c:pt>
                <c:pt idx="32">
                  <c:v>10.9756333007</c:v>
                </c:pt>
                <c:pt idx="33">
                  <c:v>10.1987387507</c:v>
                </c:pt>
                <c:pt idx="34">
                  <c:v>10.646679541399999</c:v>
                </c:pt>
                <c:pt idx="35">
                  <c:v>10.5170972775</c:v>
                </c:pt>
                <c:pt idx="36">
                  <c:v>10.846866952699999</c:v>
                </c:pt>
                <c:pt idx="37">
                  <c:v>11.117561396199999</c:v>
                </c:pt>
                <c:pt idx="38">
                  <c:v>9.6505655001099999</c:v>
                </c:pt>
                <c:pt idx="39">
                  <c:v>9.7671204522800004</c:v>
                </c:pt>
                <c:pt idx="40">
                  <c:v>10.5889995632</c:v>
                </c:pt>
                <c:pt idx="41">
                  <c:v>10.147986961200001</c:v>
                </c:pt>
                <c:pt idx="42">
                  <c:v>10.054550792400001</c:v>
                </c:pt>
                <c:pt idx="43">
                  <c:v>10.1418190035</c:v>
                </c:pt>
                <c:pt idx="44">
                  <c:v>10.153239853400001</c:v>
                </c:pt>
                <c:pt idx="45">
                  <c:v>8.6269642176300003</c:v>
                </c:pt>
                <c:pt idx="46">
                  <c:v>9.4836330568400005</c:v>
                </c:pt>
                <c:pt idx="47">
                  <c:v>9.0446802644000002</c:v>
                </c:pt>
                <c:pt idx="48">
                  <c:v>8.7207368122099993</c:v>
                </c:pt>
                <c:pt idx="49">
                  <c:v>8.6588142170100006</c:v>
                </c:pt>
                <c:pt idx="50">
                  <c:v>9.0277332341999994</c:v>
                </c:pt>
                <c:pt idx="51">
                  <c:v>7.9732822246200001</c:v>
                </c:pt>
                <c:pt idx="52">
                  <c:v>8.1379730083199995</c:v>
                </c:pt>
                <c:pt idx="53">
                  <c:v>7.8881084668000003</c:v>
                </c:pt>
                <c:pt idx="54">
                  <c:v>8.9782080304700003</c:v>
                </c:pt>
                <c:pt idx="55">
                  <c:v>8.68761146778</c:v>
                </c:pt>
                <c:pt idx="56">
                  <c:v>7.8802354679300004</c:v>
                </c:pt>
                <c:pt idx="57">
                  <c:v>7.45628624213</c:v>
                </c:pt>
                <c:pt idx="58">
                  <c:v>7.0279563223699997</c:v>
                </c:pt>
                <c:pt idx="59">
                  <c:v>7.8550576199200002</c:v>
                </c:pt>
                <c:pt idx="60">
                  <c:v>7.6650954573099996</c:v>
                </c:pt>
                <c:pt idx="61">
                  <c:v>7.1036214386700003</c:v>
                </c:pt>
                <c:pt idx="62">
                  <c:v>7.1669174711899997</c:v>
                </c:pt>
                <c:pt idx="63">
                  <c:v>6.9185892071600001</c:v>
                </c:pt>
                <c:pt idx="64">
                  <c:v>6.71971262964</c:v>
                </c:pt>
                <c:pt idx="65">
                  <c:v>6.6867124518300001</c:v>
                </c:pt>
                <c:pt idx="66">
                  <c:v>7.2288010698900003</c:v>
                </c:pt>
                <c:pt idx="67">
                  <c:v>6.8388178683899996</c:v>
                </c:pt>
                <c:pt idx="68">
                  <c:v>6.4078923440700004</c:v>
                </c:pt>
                <c:pt idx="69">
                  <c:v>6.1932236055100001</c:v>
                </c:pt>
                <c:pt idx="70">
                  <c:v>6.3157702960200002</c:v>
                </c:pt>
                <c:pt idx="71">
                  <c:v>6.8563413406000002</c:v>
                </c:pt>
                <c:pt idx="72">
                  <c:v>6.2681936012400001</c:v>
                </c:pt>
                <c:pt idx="73">
                  <c:v>6.3087879644199996</c:v>
                </c:pt>
                <c:pt idx="74">
                  <c:v>6.1740274356300002</c:v>
                </c:pt>
                <c:pt idx="75">
                  <c:v>6.2239145706499999</c:v>
                </c:pt>
                <c:pt idx="76">
                  <c:v>6.1679762124000002</c:v>
                </c:pt>
                <c:pt idx="77">
                  <c:v>5.8636209797500003</c:v>
                </c:pt>
                <c:pt idx="78">
                  <c:v>5.9475246154999999</c:v>
                </c:pt>
                <c:pt idx="79">
                  <c:v>5.8995984993199997</c:v>
                </c:pt>
                <c:pt idx="80">
                  <c:v>6.0194773552500003</c:v>
                </c:pt>
                <c:pt idx="81">
                  <c:v>6.1873772990399996</c:v>
                </c:pt>
                <c:pt idx="82">
                  <c:v>6.0502566073399997</c:v>
                </c:pt>
                <c:pt idx="83">
                  <c:v>5.9595467822200003</c:v>
                </c:pt>
                <c:pt idx="84">
                  <c:v>5.9864220342100003</c:v>
                </c:pt>
                <c:pt idx="85">
                  <c:v>5.9377558280200002</c:v>
                </c:pt>
                <c:pt idx="86">
                  <c:v>5.9191455425799999</c:v>
                </c:pt>
                <c:pt idx="87">
                  <c:v>5.8971500254300002</c:v>
                </c:pt>
                <c:pt idx="88">
                  <c:v>5.9249165191499999</c:v>
                </c:pt>
                <c:pt idx="89">
                  <c:v>5.9656949321899999</c:v>
                </c:pt>
                <c:pt idx="90">
                  <c:v>5.8177668010500003</c:v>
                </c:pt>
                <c:pt idx="91">
                  <c:v>5.7749394715899998</c:v>
                </c:pt>
                <c:pt idx="92">
                  <c:v>5.8780597283600002</c:v>
                </c:pt>
                <c:pt idx="93">
                  <c:v>5.8837329705699997</c:v>
                </c:pt>
                <c:pt idx="94">
                  <c:v>5.81891280391</c:v>
                </c:pt>
                <c:pt idx="95">
                  <c:v>5.9546789444200003</c:v>
                </c:pt>
                <c:pt idx="96">
                  <c:v>5.8545400979300002</c:v>
                </c:pt>
                <c:pt idx="97">
                  <c:v>5.7445166819200004</c:v>
                </c:pt>
                <c:pt idx="98">
                  <c:v>6.0324776222100001</c:v>
                </c:pt>
                <c:pt idx="99">
                  <c:v>5.9693393564899999</c:v>
                </c:pt>
                <c:pt idx="100">
                  <c:v>6.0417865066900003</c:v>
                </c:pt>
                <c:pt idx="101">
                  <c:v>5.9743453634800003</c:v>
                </c:pt>
                <c:pt idx="102">
                  <c:v>5.9640329162399999</c:v>
                </c:pt>
                <c:pt idx="103">
                  <c:v>5.9518031918599998</c:v>
                </c:pt>
                <c:pt idx="104">
                  <c:v>5.91241436462</c:v>
                </c:pt>
                <c:pt idx="105">
                  <c:v>5.9239768610899999</c:v>
                </c:pt>
                <c:pt idx="106">
                  <c:v>5.8733930570600004</c:v>
                </c:pt>
                <c:pt idx="107">
                  <c:v>5.8947473595700002</c:v>
                </c:pt>
                <c:pt idx="108">
                  <c:v>5.9184931069899998</c:v>
                </c:pt>
                <c:pt idx="109">
                  <c:v>5.9208301361100002</c:v>
                </c:pt>
                <c:pt idx="110">
                  <c:v>5.91086455666</c:v>
                </c:pt>
                <c:pt idx="111">
                  <c:v>5.9064649272500001</c:v>
                </c:pt>
                <c:pt idx="112">
                  <c:v>5.8867847294500004</c:v>
                </c:pt>
                <c:pt idx="113">
                  <c:v>5.9148980806000004</c:v>
                </c:pt>
                <c:pt idx="114">
                  <c:v>5.9294921145500004</c:v>
                </c:pt>
                <c:pt idx="115">
                  <c:v>5.8918906362400003</c:v>
                </c:pt>
                <c:pt idx="116">
                  <c:v>5.8926538760499998</c:v>
                </c:pt>
                <c:pt idx="117">
                  <c:v>5.91229060535</c:v>
                </c:pt>
                <c:pt idx="118">
                  <c:v>5.9017449487600002</c:v>
                </c:pt>
                <c:pt idx="119">
                  <c:v>5.9125375057499996</c:v>
                </c:pt>
                <c:pt idx="120">
                  <c:v>5.9175617104700002</c:v>
                </c:pt>
                <c:pt idx="121">
                  <c:v>5.9048959013599998</c:v>
                </c:pt>
                <c:pt idx="122">
                  <c:v>5.9423480376700004</c:v>
                </c:pt>
                <c:pt idx="123">
                  <c:v>5.8778615203799998</c:v>
                </c:pt>
                <c:pt idx="124">
                  <c:v>5.9418159484600004</c:v>
                </c:pt>
              </c:numCache>
            </c:numRef>
          </c:val>
          <c:smooth val="0"/>
        </c:ser>
        <c:ser>
          <c:idx val="3"/>
          <c:order val="5"/>
          <c:tx>
            <c:strRef>
              <c:f>rmse!$G$1</c:f>
              <c:strCache>
                <c:ptCount val="1"/>
                <c:pt idx="0">
                  <c:v>Deep2</c:v>
                </c:pt>
              </c:strCache>
            </c:strRef>
          </c:tx>
          <c:spPr>
            <a:ln w="12700">
              <a:solidFill>
                <a:srgbClr val="666699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G$2:$G$126</c:f>
              <c:numCache>
                <c:formatCode>0.00E+00</c:formatCode>
                <c:ptCount val="125"/>
                <c:pt idx="0">
                  <c:v>129.95111015576299</c:v>
                </c:pt>
                <c:pt idx="1">
                  <c:v>11.8296712558924</c:v>
                </c:pt>
                <c:pt idx="2">
                  <c:v>16.630438734151902</c:v>
                </c:pt>
                <c:pt idx="3">
                  <c:v>14.1030623487478</c:v>
                </c:pt>
                <c:pt idx="4">
                  <c:v>12.5427053606676</c:v>
                </c:pt>
                <c:pt idx="5">
                  <c:v>12.1801191946948</c:v>
                </c:pt>
                <c:pt idx="6">
                  <c:v>10.723268325185799</c:v>
                </c:pt>
                <c:pt idx="7">
                  <c:v>9.8630172714990394</c:v>
                </c:pt>
                <c:pt idx="8">
                  <c:v>8.5696852978550098</c:v>
                </c:pt>
                <c:pt idx="9">
                  <c:v>6.4404502454765202</c:v>
                </c:pt>
                <c:pt idx="10">
                  <c:v>7.17434868607035</c:v>
                </c:pt>
                <c:pt idx="11">
                  <c:v>5.7739718052664797</c:v>
                </c:pt>
                <c:pt idx="12">
                  <c:v>5.57079542212968</c:v>
                </c:pt>
                <c:pt idx="13">
                  <c:v>6.3853410216190403</c:v>
                </c:pt>
                <c:pt idx="14">
                  <c:v>5.7410512821293302</c:v>
                </c:pt>
                <c:pt idx="15">
                  <c:v>6.9538528984425598</c:v>
                </c:pt>
                <c:pt idx="16">
                  <c:v>5.9594505742120196</c:v>
                </c:pt>
                <c:pt idx="17">
                  <c:v>6.2671516450973401</c:v>
                </c:pt>
                <c:pt idx="18">
                  <c:v>6.1796961540690303</c:v>
                </c:pt>
                <c:pt idx="19">
                  <c:v>5.7533651081483201</c:v>
                </c:pt>
                <c:pt idx="20">
                  <c:v>5.96537468701377</c:v>
                </c:pt>
                <c:pt idx="21">
                  <c:v>5.8995494917243603</c:v>
                </c:pt>
                <c:pt idx="22">
                  <c:v>6.2735536348993799</c:v>
                </c:pt>
                <c:pt idx="23">
                  <c:v>5.8819065501543104</c:v>
                </c:pt>
                <c:pt idx="24">
                  <c:v>5.9130223994508304</c:v>
                </c:pt>
                <c:pt idx="25">
                  <c:v>5.9522729574055901</c:v>
                </c:pt>
                <c:pt idx="26">
                  <c:v>6.0378976184317201</c:v>
                </c:pt>
                <c:pt idx="27">
                  <c:v>5.9523290377758702</c:v>
                </c:pt>
                <c:pt idx="28">
                  <c:v>6.0241010529485903</c:v>
                </c:pt>
                <c:pt idx="29">
                  <c:v>6.4047454693942703</c:v>
                </c:pt>
                <c:pt idx="30">
                  <c:v>6.1204084963238001</c:v>
                </c:pt>
                <c:pt idx="31">
                  <c:v>6.2963023385243604</c:v>
                </c:pt>
                <c:pt idx="32">
                  <c:v>6.4673244737879898</c:v>
                </c:pt>
                <c:pt idx="33">
                  <c:v>6.07490607553635</c:v>
                </c:pt>
                <c:pt idx="34">
                  <c:v>6.29230178816682</c:v>
                </c:pt>
                <c:pt idx="35">
                  <c:v>6.1972482788270602</c:v>
                </c:pt>
                <c:pt idx="36">
                  <c:v>6.2149981558561498</c:v>
                </c:pt>
                <c:pt idx="37">
                  <c:v>6.1523891115556797</c:v>
                </c:pt>
                <c:pt idx="38">
                  <c:v>6.2225216302259598</c:v>
                </c:pt>
                <c:pt idx="39">
                  <c:v>6.1533939024332298</c:v>
                </c:pt>
                <c:pt idx="40">
                  <c:v>6.3827808021883303</c:v>
                </c:pt>
                <c:pt idx="41">
                  <c:v>6.44505047380453</c:v>
                </c:pt>
                <c:pt idx="42">
                  <c:v>6.3710077129428999</c:v>
                </c:pt>
                <c:pt idx="43">
                  <c:v>6.7333788856620904</c:v>
                </c:pt>
                <c:pt idx="44">
                  <c:v>6.3687763744788297</c:v>
                </c:pt>
                <c:pt idx="45">
                  <c:v>6.1824593756530799</c:v>
                </c:pt>
                <c:pt idx="46">
                  <c:v>6.3028377410351704</c:v>
                </c:pt>
                <c:pt idx="47">
                  <c:v>6.3311049964188904</c:v>
                </c:pt>
                <c:pt idx="48">
                  <c:v>6.2139286634936299</c:v>
                </c:pt>
                <c:pt idx="49">
                  <c:v>6.22860459221745</c:v>
                </c:pt>
                <c:pt idx="50">
                  <c:v>6.2402229127854003</c:v>
                </c:pt>
                <c:pt idx="51">
                  <c:v>6.5741318022008501</c:v>
                </c:pt>
                <c:pt idx="52">
                  <c:v>6.2414674511481696</c:v>
                </c:pt>
                <c:pt idx="53">
                  <c:v>6.0978996938931802</c:v>
                </c:pt>
                <c:pt idx="54">
                  <c:v>6.3665015799951696</c:v>
                </c:pt>
                <c:pt idx="55">
                  <c:v>6.2282237356436898</c:v>
                </c:pt>
                <c:pt idx="56">
                  <c:v>6.1570958133780804</c:v>
                </c:pt>
                <c:pt idx="57">
                  <c:v>6.1668507114367701</c:v>
                </c:pt>
                <c:pt idx="58">
                  <c:v>6.32759153640042</c:v>
                </c:pt>
                <c:pt idx="59">
                  <c:v>6.2038745490925402</c:v>
                </c:pt>
                <c:pt idx="60">
                  <c:v>6.13930373591774</c:v>
                </c:pt>
                <c:pt idx="61">
                  <c:v>6.2042876083221001</c:v>
                </c:pt>
                <c:pt idx="62">
                  <c:v>6.1412350067371699</c:v>
                </c:pt>
                <c:pt idx="63">
                  <c:v>6.1651230675290503</c:v>
                </c:pt>
                <c:pt idx="64">
                  <c:v>6.1537221828284299</c:v>
                </c:pt>
                <c:pt idx="65">
                  <c:v>6.4752963175712601</c:v>
                </c:pt>
                <c:pt idx="66">
                  <c:v>6.2836167963493503</c:v>
                </c:pt>
                <c:pt idx="67">
                  <c:v>6.1467769637021998</c:v>
                </c:pt>
                <c:pt idx="68">
                  <c:v>6.1549151966330999</c:v>
                </c:pt>
                <c:pt idx="69">
                  <c:v>6.0809898517876499</c:v>
                </c:pt>
                <c:pt idx="70">
                  <c:v>6.28281327104105</c:v>
                </c:pt>
                <c:pt idx="71">
                  <c:v>6.8538293960754402</c:v>
                </c:pt>
                <c:pt idx="72">
                  <c:v>6.0760578467792401</c:v>
                </c:pt>
                <c:pt idx="73">
                  <c:v>6.0073847227563899</c:v>
                </c:pt>
                <c:pt idx="74">
                  <c:v>6.0249030299777004</c:v>
                </c:pt>
                <c:pt idx="75">
                  <c:v>6.3561189338777702</c:v>
                </c:pt>
                <c:pt idx="76">
                  <c:v>6.0285904987493</c:v>
                </c:pt>
                <c:pt idx="77">
                  <c:v>6.3615143730839003</c:v>
                </c:pt>
                <c:pt idx="78">
                  <c:v>6.1684826491609801</c:v>
                </c:pt>
                <c:pt idx="79">
                  <c:v>6.29872383576825</c:v>
                </c:pt>
                <c:pt idx="80">
                  <c:v>6.1237097150117101</c:v>
                </c:pt>
                <c:pt idx="81">
                  <c:v>6.0272527577628603</c:v>
                </c:pt>
                <c:pt idx="82">
                  <c:v>6.0218968643353197</c:v>
                </c:pt>
                <c:pt idx="83">
                  <c:v>6.0458764852421796</c:v>
                </c:pt>
                <c:pt idx="84">
                  <c:v>6.1136802974660904</c:v>
                </c:pt>
                <c:pt idx="85">
                  <c:v>6.1611141918646801</c:v>
                </c:pt>
                <c:pt idx="86">
                  <c:v>5.9623604331586497</c:v>
                </c:pt>
                <c:pt idx="87">
                  <c:v>5.7046192295374301</c:v>
                </c:pt>
                <c:pt idx="88">
                  <c:v>5.8753447557903202</c:v>
                </c:pt>
                <c:pt idx="89">
                  <c:v>5.8248662762665901</c:v>
                </c:pt>
                <c:pt idx="90">
                  <c:v>5.8803507397636796</c:v>
                </c:pt>
                <c:pt idx="91">
                  <c:v>5.7820260281861202</c:v>
                </c:pt>
                <c:pt idx="92">
                  <c:v>5.84239402833553</c:v>
                </c:pt>
                <c:pt idx="93">
                  <c:v>5.8358953546645296</c:v>
                </c:pt>
                <c:pt idx="94">
                  <c:v>5.9868483827785202</c:v>
                </c:pt>
                <c:pt idx="95">
                  <c:v>5.7712650285455602</c:v>
                </c:pt>
                <c:pt idx="96">
                  <c:v>5.8796019728911997</c:v>
                </c:pt>
                <c:pt idx="97">
                  <c:v>5.8232382754660597</c:v>
                </c:pt>
                <c:pt idx="98">
                  <c:v>5.8056736192665097</c:v>
                </c:pt>
                <c:pt idx="99">
                  <c:v>6.0447499812742498</c:v>
                </c:pt>
                <c:pt idx="100">
                  <c:v>5.9077520231368199</c:v>
                </c:pt>
                <c:pt idx="101">
                  <c:v>5.7765184890333199</c:v>
                </c:pt>
                <c:pt idx="102">
                  <c:v>5.8354630979219797</c:v>
                </c:pt>
                <c:pt idx="103">
                  <c:v>5.8118627680286901</c:v>
                </c:pt>
                <c:pt idx="104">
                  <c:v>5.8023314142542999</c:v>
                </c:pt>
                <c:pt idx="105">
                  <c:v>5.7348529754817603</c:v>
                </c:pt>
                <c:pt idx="106">
                  <c:v>5.8020198158831704</c:v>
                </c:pt>
                <c:pt idx="107">
                  <c:v>5.7264398038518696</c:v>
                </c:pt>
                <c:pt idx="108">
                  <c:v>5.7896063016901502</c:v>
                </c:pt>
                <c:pt idx="109">
                  <c:v>5.6926390065585801</c:v>
                </c:pt>
                <c:pt idx="110">
                  <c:v>5.7192497100623596</c:v>
                </c:pt>
                <c:pt idx="111">
                  <c:v>5.7247028292259499</c:v>
                </c:pt>
                <c:pt idx="112">
                  <c:v>5.7449799764071301</c:v>
                </c:pt>
                <c:pt idx="113">
                  <c:v>5.73505709302664</c:v>
                </c:pt>
                <c:pt idx="114">
                  <c:v>5.7600316429982596</c:v>
                </c:pt>
                <c:pt idx="115">
                  <c:v>5.6849943789953699</c:v>
                </c:pt>
                <c:pt idx="116">
                  <c:v>5.7171232728938897</c:v>
                </c:pt>
                <c:pt idx="117">
                  <c:v>5.6738780960252297</c:v>
                </c:pt>
                <c:pt idx="118">
                  <c:v>5.6719082970057402</c:v>
                </c:pt>
                <c:pt idx="119">
                  <c:v>5.7180224829900501</c:v>
                </c:pt>
                <c:pt idx="120">
                  <c:v>5.69021538630279</c:v>
                </c:pt>
                <c:pt idx="121">
                  <c:v>5.6444916551372497</c:v>
                </c:pt>
                <c:pt idx="122">
                  <c:v>5.6622962926443501</c:v>
                </c:pt>
                <c:pt idx="123">
                  <c:v>5.6364133016473499</c:v>
                </c:pt>
                <c:pt idx="124">
                  <c:v>5.6580421703038697</c:v>
                </c:pt>
              </c:numCache>
            </c:numRef>
          </c:val>
          <c:smooth val="0"/>
        </c:ser>
        <c:ser>
          <c:idx val="4"/>
          <c:order val="6"/>
          <c:tx>
            <c:strRef>
              <c:f>rmse!$H$1</c:f>
              <c:strCache>
                <c:ptCount val="1"/>
                <c:pt idx="0">
                  <c:v>Deep3</c:v>
                </c:pt>
              </c:strCache>
            </c:strRef>
          </c:tx>
          <c:spPr>
            <a:ln w="12700">
              <a:solidFill>
                <a:srgbClr val="33CCCC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H$2:$H$126</c:f>
              <c:numCache>
                <c:formatCode>0.00E+00</c:formatCode>
                <c:ptCount val="125"/>
                <c:pt idx="0">
                  <c:v>134.99399776246599</c:v>
                </c:pt>
                <c:pt idx="1">
                  <c:v>17.906138918101</c:v>
                </c:pt>
                <c:pt idx="2">
                  <c:v>11.9160880079022</c:v>
                </c:pt>
                <c:pt idx="3">
                  <c:v>9.1950477519001002</c:v>
                </c:pt>
                <c:pt idx="4">
                  <c:v>10.0014067059249</c:v>
                </c:pt>
                <c:pt idx="5">
                  <c:v>7.6859400917433502</c:v>
                </c:pt>
                <c:pt idx="6">
                  <c:v>7.5954696881519199</c:v>
                </c:pt>
                <c:pt idx="7">
                  <c:v>7.5841280188266103</c:v>
                </c:pt>
                <c:pt idx="8">
                  <c:v>6.7394406997417997</c:v>
                </c:pt>
                <c:pt idx="9">
                  <c:v>6.2486889587711003</c:v>
                </c:pt>
                <c:pt idx="10">
                  <c:v>6.9980940527651203</c:v>
                </c:pt>
                <c:pt idx="11">
                  <c:v>6.34280152690744</c:v>
                </c:pt>
                <c:pt idx="12">
                  <c:v>6.1378844412173201</c:v>
                </c:pt>
                <c:pt idx="13">
                  <c:v>6.6653830389125401</c:v>
                </c:pt>
                <c:pt idx="14">
                  <c:v>5.8626536381973597</c:v>
                </c:pt>
                <c:pt idx="15">
                  <c:v>6.5603946905893196</c:v>
                </c:pt>
                <c:pt idx="16">
                  <c:v>7.4706303811414898</c:v>
                </c:pt>
                <c:pt idx="17">
                  <c:v>5.3135738230622902</c:v>
                </c:pt>
                <c:pt idx="18">
                  <c:v>5.7968506008637997</c:v>
                </c:pt>
                <c:pt idx="19">
                  <c:v>5.9835014218806597</c:v>
                </c:pt>
                <c:pt idx="20">
                  <c:v>5.8642093014406997</c:v>
                </c:pt>
                <c:pt idx="21">
                  <c:v>5.9978861902403002</c:v>
                </c:pt>
                <c:pt idx="22">
                  <c:v>5.96895236495787</c:v>
                </c:pt>
                <c:pt idx="23">
                  <c:v>6.0643573769508796</c:v>
                </c:pt>
                <c:pt idx="24">
                  <c:v>6.1915550188641904</c:v>
                </c:pt>
                <c:pt idx="25">
                  <c:v>5.7774778975008996</c:v>
                </c:pt>
                <c:pt idx="26">
                  <c:v>5.9831952771475203</c:v>
                </c:pt>
                <c:pt idx="27">
                  <c:v>6.0761853085283004</c:v>
                </c:pt>
                <c:pt idx="28">
                  <c:v>5.9014996892378901</c:v>
                </c:pt>
                <c:pt idx="29">
                  <c:v>5.9301580034321599</c:v>
                </c:pt>
                <c:pt idx="30">
                  <c:v>5.8712462088168902</c:v>
                </c:pt>
                <c:pt idx="31">
                  <c:v>5.8523407501618303</c:v>
                </c:pt>
                <c:pt idx="32">
                  <c:v>5.7815057832688499</c:v>
                </c:pt>
                <c:pt idx="33">
                  <c:v>5.7472440387975903</c:v>
                </c:pt>
                <c:pt idx="34">
                  <c:v>5.62722630204851</c:v>
                </c:pt>
                <c:pt idx="35">
                  <c:v>6.2908276795757798</c:v>
                </c:pt>
                <c:pt idx="36">
                  <c:v>5.8654199694881699</c:v>
                </c:pt>
                <c:pt idx="37">
                  <c:v>5.6340710148536299</c:v>
                </c:pt>
                <c:pt idx="38">
                  <c:v>5.6420305309435799</c:v>
                </c:pt>
                <c:pt idx="39">
                  <c:v>5.6503446208470498</c:v>
                </c:pt>
                <c:pt idx="40">
                  <c:v>5.7448300807883301</c:v>
                </c:pt>
                <c:pt idx="41">
                  <c:v>5.5314971132768003</c:v>
                </c:pt>
                <c:pt idx="42">
                  <c:v>5.6902054079800699</c:v>
                </c:pt>
                <c:pt idx="43">
                  <c:v>5.7128243819976499</c:v>
                </c:pt>
                <c:pt idx="44">
                  <c:v>5.7259063827708996</c:v>
                </c:pt>
                <c:pt idx="45">
                  <c:v>5.8795279004153498</c:v>
                </c:pt>
                <c:pt idx="46">
                  <c:v>5.6978448884912201</c:v>
                </c:pt>
                <c:pt idx="47">
                  <c:v>5.8242590012985298</c:v>
                </c:pt>
                <c:pt idx="48">
                  <c:v>5.9459938707263298</c:v>
                </c:pt>
                <c:pt idx="49">
                  <c:v>5.7314589598118602</c:v>
                </c:pt>
                <c:pt idx="50">
                  <c:v>5.8553840564470603</c:v>
                </c:pt>
                <c:pt idx="51">
                  <c:v>5.8410978642543396</c:v>
                </c:pt>
                <c:pt idx="52">
                  <c:v>5.7717327168910302</c:v>
                </c:pt>
                <c:pt idx="53">
                  <c:v>5.9161794579693403</c:v>
                </c:pt>
                <c:pt idx="54">
                  <c:v>5.6882199109426699</c:v>
                </c:pt>
                <c:pt idx="55">
                  <c:v>5.7477664263980301</c:v>
                </c:pt>
                <c:pt idx="56">
                  <c:v>5.8934166228851703</c:v>
                </c:pt>
                <c:pt idx="57">
                  <c:v>5.7866997904229303</c:v>
                </c:pt>
                <c:pt idx="58">
                  <c:v>5.6152478119526599</c:v>
                </c:pt>
                <c:pt idx="59">
                  <c:v>5.9518355002858696</c:v>
                </c:pt>
                <c:pt idx="60">
                  <c:v>5.7879898467948703</c:v>
                </c:pt>
                <c:pt idx="61">
                  <c:v>5.6934450305277098</c:v>
                </c:pt>
                <c:pt idx="62">
                  <c:v>5.6716770375771199</c:v>
                </c:pt>
                <c:pt idx="63">
                  <c:v>5.5877198578313303</c:v>
                </c:pt>
                <c:pt idx="64">
                  <c:v>5.5984734861746599</c:v>
                </c:pt>
                <c:pt idx="65">
                  <c:v>5.7204107610136301</c:v>
                </c:pt>
                <c:pt idx="66">
                  <c:v>5.5840344916283797</c:v>
                </c:pt>
                <c:pt idx="67">
                  <c:v>5.66481984818875</c:v>
                </c:pt>
                <c:pt idx="68">
                  <c:v>5.6916121372784598</c:v>
                </c:pt>
                <c:pt idx="69">
                  <c:v>5.4851918783371003</c:v>
                </c:pt>
                <c:pt idx="70">
                  <c:v>5.6752486877550101</c:v>
                </c:pt>
                <c:pt idx="71">
                  <c:v>5.7301433896704603</c:v>
                </c:pt>
                <c:pt idx="72">
                  <c:v>5.5805053853161102</c:v>
                </c:pt>
                <c:pt idx="73">
                  <c:v>5.5111831191221201</c:v>
                </c:pt>
                <c:pt idx="74">
                  <c:v>5.4218702809927004</c:v>
                </c:pt>
                <c:pt idx="75">
                  <c:v>5.5264334339744998</c:v>
                </c:pt>
                <c:pt idx="76">
                  <c:v>5.5193941059865601</c:v>
                </c:pt>
                <c:pt idx="77">
                  <c:v>5.4657209752493703</c:v>
                </c:pt>
                <c:pt idx="78">
                  <c:v>5.5581416819630096</c:v>
                </c:pt>
                <c:pt idx="79">
                  <c:v>5.4965454292561198</c:v>
                </c:pt>
                <c:pt idx="80">
                  <c:v>5.4038172246327703</c:v>
                </c:pt>
                <c:pt idx="81">
                  <c:v>5.5321844992251004</c:v>
                </c:pt>
                <c:pt idx="82">
                  <c:v>5.35729808563877</c:v>
                </c:pt>
                <c:pt idx="83">
                  <c:v>5.3297812266848901</c:v>
                </c:pt>
                <c:pt idx="84">
                  <c:v>5.3449292536275497</c:v>
                </c:pt>
                <c:pt idx="85">
                  <c:v>5.5509714284671103</c:v>
                </c:pt>
                <c:pt idx="86">
                  <c:v>5.5664096657702498</c:v>
                </c:pt>
                <c:pt idx="87">
                  <c:v>5.4226404968231696</c:v>
                </c:pt>
                <c:pt idx="88">
                  <c:v>5.3994864124135704</c:v>
                </c:pt>
                <c:pt idx="89">
                  <c:v>5.3849885739192</c:v>
                </c:pt>
                <c:pt idx="90">
                  <c:v>5.2693549992874003</c:v>
                </c:pt>
                <c:pt idx="91">
                  <c:v>5.4323400293153101</c:v>
                </c:pt>
                <c:pt idx="92">
                  <c:v>5.3771204598895102</c:v>
                </c:pt>
                <c:pt idx="93">
                  <c:v>5.4669001996789204</c:v>
                </c:pt>
                <c:pt idx="94">
                  <c:v>5.3374588459352301</c:v>
                </c:pt>
                <c:pt idx="95">
                  <c:v>5.4017773284858599</c:v>
                </c:pt>
                <c:pt idx="96">
                  <c:v>5.4169260027189496</c:v>
                </c:pt>
                <c:pt idx="97">
                  <c:v>5.4309880559342201</c:v>
                </c:pt>
                <c:pt idx="98">
                  <c:v>5.3429550717960899</c:v>
                </c:pt>
                <c:pt idx="99">
                  <c:v>5.4049892483930897</c:v>
                </c:pt>
                <c:pt idx="100">
                  <c:v>5.2724872268324896</c:v>
                </c:pt>
                <c:pt idx="101">
                  <c:v>5.3009852429680899</c:v>
                </c:pt>
                <c:pt idx="102">
                  <c:v>5.2839957800967596</c:v>
                </c:pt>
                <c:pt idx="103">
                  <c:v>5.2809617349563096</c:v>
                </c:pt>
                <c:pt idx="104">
                  <c:v>5.3049545471480899</c:v>
                </c:pt>
                <c:pt idx="105">
                  <c:v>5.2880768033128103</c:v>
                </c:pt>
                <c:pt idx="106">
                  <c:v>5.2467066926235004</c:v>
                </c:pt>
                <c:pt idx="107">
                  <c:v>5.2402747146460298</c:v>
                </c:pt>
                <c:pt idx="108">
                  <c:v>5.25018703739552</c:v>
                </c:pt>
                <c:pt idx="109">
                  <c:v>5.2590074546615497</c:v>
                </c:pt>
                <c:pt idx="110">
                  <c:v>5.2658588352162097</c:v>
                </c:pt>
                <c:pt idx="111">
                  <c:v>5.2732724432269098</c:v>
                </c:pt>
                <c:pt idx="112">
                  <c:v>5.2753660411349701</c:v>
                </c:pt>
                <c:pt idx="113">
                  <c:v>5.3077647402375598</c:v>
                </c:pt>
                <c:pt idx="114">
                  <c:v>5.2869963455470401</c:v>
                </c:pt>
                <c:pt idx="115">
                  <c:v>5.2548183522846896</c:v>
                </c:pt>
                <c:pt idx="116">
                  <c:v>5.2709906629179404</c:v>
                </c:pt>
                <c:pt idx="117">
                  <c:v>5.2586033051711203</c:v>
                </c:pt>
                <c:pt idx="118">
                  <c:v>5.2490166033767602</c:v>
                </c:pt>
                <c:pt idx="119">
                  <c:v>5.2586216069153897</c:v>
                </c:pt>
                <c:pt idx="120">
                  <c:v>5.2490765975699603</c:v>
                </c:pt>
                <c:pt idx="121">
                  <c:v>5.24904968703484</c:v>
                </c:pt>
                <c:pt idx="122">
                  <c:v>5.2350154920594898</c:v>
                </c:pt>
                <c:pt idx="123">
                  <c:v>5.2626935061387403</c:v>
                </c:pt>
                <c:pt idx="124">
                  <c:v>5.2503641950754902</c:v>
                </c:pt>
              </c:numCache>
            </c:numRef>
          </c:val>
          <c:smooth val="0"/>
        </c:ser>
        <c:ser>
          <c:idx val="5"/>
          <c:order val="7"/>
          <c:tx>
            <c:strRef>
              <c:f>rmse!$I$1</c:f>
              <c:strCache>
                <c:ptCount val="1"/>
                <c:pt idx="0">
                  <c:v>Deep4</c:v>
                </c:pt>
              </c:strCache>
            </c:strRef>
          </c:tx>
          <c:spPr>
            <a:ln w="12700">
              <a:solidFill>
                <a:srgbClr val="FEA746"/>
              </a:solidFill>
              <a:prstDash val="solid"/>
            </a:ln>
          </c:spPr>
          <c:marker>
            <c:symbol val="none"/>
          </c:marker>
          <c:cat>
            <c:numRef>
              <c:f>rmse!$B$2:$B$126</c:f>
              <c:numCache>
                <c:formatCode>General</c:formatCode>
                <c:ptCount val="125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  <c:pt idx="121">
                  <c:v>24400</c:v>
                </c:pt>
                <c:pt idx="122">
                  <c:v>24600</c:v>
                </c:pt>
                <c:pt idx="123">
                  <c:v>24800</c:v>
                </c:pt>
                <c:pt idx="124">
                  <c:v>25000</c:v>
                </c:pt>
              </c:numCache>
            </c:numRef>
          </c:cat>
          <c:val>
            <c:numRef>
              <c:f>rmse!$I$2:$I$126</c:f>
              <c:numCache>
                <c:formatCode>0.00E+00</c:formatCode>
                <c:ptCount val="125"/>
                <c:pt idx="0">
                  <c:v>304.95817330412399</c:v>
                </c:pt>
                <c:pt idx="1">
                  <c:v>13.7017983484801</c:v>
                </c:pt>
                <c:pt idx="2">
                  <c:v>18.807210780825599</c:v>
                </c:pt>
                <c:pt idx="3">
                  <c:v>14.331287960067501</c:v>
                </c:pt>
                <c:pt idx="4">
                  <c:v>15.024407247586399</c:v>
                </c:pt>
                <c:pt idx="5">
                  <c:v>17.0566853815161</c:v>
                </c:pt>
                <c:pt idx="6">
                  <c:v>16.828903061578099</c:v>
                </c:pt>
                <c:pt idx="7">
                  <c:v>14.765820435321899</c:v>
                </c:pt>
                <c:pt idx="8">
                  <c:v>12.1283202399473</c:v>
                </c:pt>
                <c:pt idx="9">
                  <c:v>14.7587433465507</c:v>
                </c:pt>
                <c:pt idx="10">
                  <c:v>9.56068155644836</c:v>
                </c:pt>
                <c:pt idx="11">
                  <c:v>7.9386528555151301</c:v>
                </c:pt>
                <c:pt idx="12">
                  <c:v>8.3037444124454307</c:v>
                </c:pt>
                <c:pt idx="13">
                  <c:v>11.8904362791894</c:v>
                </c:pt>
                <c:pt idx="14">
                  <c:v>9.4813363531397297</c:v>
                </c:pt>
                <c:pt idx="15">
                  <c:v>7.6449790363433099</c:v>
                </c:pt>
                <c:pt idx="16">
                  <c:v>6.4370271750588399</c:v>
                </c:pt>
                <c:pt idx="17">
                  <c:v>6.8840592004645602</c:v>
                </c:pt>
                <c:pt idx="18">
                  <c:v>7.0516021399623003</c:v>
                </c:pt>
                <c:pt idx="19">
                  <c:v>7.0752936620092299</c:v>
                </c:pt>
                <c:pt idx="20">
                  <c:v>7.7381699888788997</c:v>
                </c:pt>
                <c:pt idx="21">
                  <c:v>6.9986037013269797</c:v>
                </c:pt>
                <c:pt idx="22">
                  <c:v>7.5947641660205001</c:v>
                </c:pt>
                <c:pt idx="23">
                  <c:v>7.1112109794846203</c:v>
                </c:pt>
                <c:pt idx="24">
                  <c:v>7.1251820621090296</c:v>
                </c:pt>
                <c:pt idx="25">
                  <c:v>7.6312853794444901</c:v>
                </c:pt>
                <c:pt idx="26">
                  <c:v>6.68819707890398</c:v>
                </c:pt>
                <c:pt idx="27">
                  <c:v>7.4695667313539902</c:v>
                </c:pt>
                <c:pt idx="28">
                  <c:v>6.9368761808867401</c:v>
                </c:pt>
                <c:pt idx="29">
                  <c:v>6.5196564201876797</c:v>
                </c:pt>
                <c:pt idx="30">
                  <c:v>7.0323576407638697</c:v>
                </c:pt>
                <c:pt idx="31">
                  <c:v>7.0547497489581801</c:v>
                </c:pt>
                <c:pt idx="32">
                  <c:v>6.6832952878771001</c:v>
                </c:pt>
                <c:pt idx="33">
                  <c:v>7.6104357340870301</c:v>
                </c:pt>
                <c:pt idx="34">
                  <c:v>6.6869343182931198</c:v>
                </c:pt>
                <c:pt idx="35">
                  <c:v>6.7869211372868001</c:v>
                </c:pt>
                <c:pt idx="36">
                  <c:v>6.5016768392643103</c:v>
                </c:pt>
                <c:pt idx="37">
                  <c:v>6.2954645871162001</c:v>
                </c:pt>
                <c:pt idx="38">
                  <c:v>6.58716019546394</c:v>
                </c:pt>
                <c:pt idx="39">
                  <c:v>6.3350318211485996</c:v>
                </c:pt>
                <c:pt idx="40">
                  <c:v>6.8758383525614901</c:v>
                </c:pt>
                <c:pt idx="41">
                  <c:v>5.9641224833424697</c:v>
                </c:pt>
                <c:pt idx="42">
                  <c:v>6.5061419493473798</c:v>
                </c:pt>
                <c:pt idx="43">
                  <c:v>6.1670712394845202</c:v>
                </c:pt>
                <c:pt idx="44">
                  <c:v>5.8231520080060299</c:v>
                </c:pt>
                <c:pt idx="45">
                  <c:v>6.0581431274135502</c:v>
                </c:pt>
                <c:pt idx="46">
                  <c:v>6.1237144958141201</c:v>
                </c:pt>
                <c:pt idx="47">
                  <c:v>5.7831721222738199</c:v>
                </c:pt>
                <c:pt idx="48">
                  <c:v>5.63269588158904</c:v>
                </c:pt>
                <c:pt idx="49">
                  <c:v>6.0288688122641103</c:v>
                </c:pt>
                <c:pt idx="50">
                  <c:v>5.9102840034136896</c:v>
                </c:pt>
                <c:pt idx="51">
                  <c:v>5.8131388485056901</c:v>
                </c:pt>
                <c:pt idx="52">
                  <c:v>5.6731237731359601</c:v>
                </c:pt>
                <c:pt idx="53">
                  <c:v>5.8350134239392002</c:v>
                </c:pt>
                <c:pt idx="54">
                  <c:v>5.7032039985351402</c:v>
                </c:pt>
                <c:pt idx="55">
                  <c:v>5.5186913027677198</c:v>
                </c:pt>
                <c:pt idx="56">
                  <c:v>5.6054965314927303</c:v>
                </c:pt>
                <c:pt idx="57">
                  <c:v>5.6208620432804901</c:v>
                </c:pt>
                <c:pt idx="58">
                  <c:v>5.5412282553110499</c:v>
                </c:pt>
                <c:pt idx="59">
                  <c:v>5.64680628687828</c:v>
                </c:pt>
                <c:pt idx="60">
                  <c:v>5.67836136024233</c:v>
                </c:pt>
                <c:pt idx="61">
                  <c:v>5.7420912552127801</c:v>
                </c:pt>
                <c:pt idx="62">
                  <c:v>5.6850702096727197</c:v>
                </c:pt>
                <c:pt idx="63">
                  <c:v>5.56876145154206</c:v>
                </c:pt>
                <c:pt idx="64">
                  <c:v>5.5738733472277904</c:v>
                </c:pt>
                <c:pt idx="65">
                  <c:v>5.7270538140357896</c:v>
                </c:pt>
                <c:pt idx="66">
                  <c:v>5.6066283888697797</c:v>
                </c:pt>
                <c:pt idx="67">
                  <c:v>5.5578218205338201</c:v>
                </c:pt>
                <c:pt idx="68">
                  <c:v>5.5788656229737201</c:v>
                </c:pt>
                <c:pt idx="69">
                  <c:v>5.4612242874175196</c:v>
                </c:pt>
                <c:pt idx="70">
                  <c:v>5.4008447180589503</c:v>
                </c:pt>
                <c:pt idx="71">
                  <c:v>5.47241119195815</c:v>
                </c:pt>
                <c:pt idx="72">
                  <c:v>5.3752746641337703</c:v>
                </c:pt>
                <c:pt idx="73">
                  <c:v>5.4856334313165398</c:v>
                </c:pt>
                <c:pt idx="74">
                  <c:v>5.3422770936548396</c:v>
                </c:pt>
                <c:pt idx="75">
                  <c:v>5.42637536191355</c:v>
                </c:pt>
                <c:pt idx="76">
                  <c:v>5.3740299778496201</c:v>
                </c:pt>
                <c:pt idx="77">
                  <c:v>5.3518092411355402</c:v>
                </c:pt>
                <c:pt idx="78">
                  <c:v>5.3879311938852599</c:v>
                </c:pt>
                <c:pt idx="79">
                  <c:v>5.5444427099660603</c:v>
                </c:pt>
                <c:pt idx="80">
                  <c:v>5.5020673244950302</c:v>
                </c:pt>
                <c:pt idx="81">
                  <c:v>5.5660229468211604</c:v>
                </c:pt>
                <c:pt idx="82">
                  <c:v>5.6696437237742998</c:v>
                </c:pt>
                <c:pt idx="83">
                  <c:v>5.4443782995161802</c:v>
                </c:pt>
                <c:pt idx="84">
                  <c:v>5.51673173540589</c:v>
                </c:pt>
                <c:pt idx="85">
                  <c:v>5.4560588604415701</c:v>
                </c:pt>
                <c:pt idx="86">
                  <c:v>5.2830001262686004</c:v>
                </c:pt>
                <c:pt idx="87">
                  <c:v>5.4721979543064796</c:v>
                </c:pt>
                <c:pt idx="88">
                  <c:v>5.6898799603226502</c:v>
                </c:pt>
                <c:pt idx="89">
                  <c:v>5.4747653779573699</c:v>
                </c:pt>
                <c:pt idx="90">
                  <c:v>5.5042785555761897</c:v>
                </c:pt>
                <c:pt idx="91">
                  <c:v>5.5385923844910696</c:v>
                </c:pt>
                <c:pt idx="92">
                  <c:v>5.3940115600360903</c:v>
                </c:pt>
                <c:pt idx="93">
                  <c:v>5.4433714020275898</c:v>
                </c:pt>
                <c:pt idx="94">
                  <c:v>5.5750190464424803</c:v>
                </c:pt>
                <c:pt idx="95">
                  <c:v>5.3812894092574899</c:v>
                </c:pt>
                <c:pt idx="96">
                  <c:v>5.4539521519537999</c:v>
                </c:pt>
                <c:pt idx="97">
                  <c:v>5.7636241918322604</c:v>
                </c:pt>
                <c:pt idx="98">
                  <c:v>5.3081868014079996</c:v>
                </c:pt>
                <c:pt idx="99">
                  <c:v>5.6066319594491603</c:v>
                </c:pt>
                <c:pt idx="100">
                  <c:v>5.6667865245664597</c:v>
                </c:pt>
                <c:pt idx="101">
                  <c:v>5.5776011323908499</c:v>
                </c:pt>
                <c:pt idx="102">
                  <c:v>5.5299267443533902</c:v>
                </c:pt>
                <c:pt idx="103">
                  <c:v>5.7243263148224601</c:v>
                </c:pt>
                <c:pt idx="104">
                  <c:v>5.5073564865022702</c:v>
                </c:pt>
                <c:pt idx="105">
                  <c:v>5.5221997859827097</c:v>
                </c:pt>
                <c:pt idx="106">
                  <c:v>5.4811936055286701</c:v>
                </c:pt>
                <c:pt idx="107">
                  <c:v>5.4919003250786096</c:v>
                </c:pt>
                <c:pt idx="108">
                  <c:v>5.4937815726322201</c:v>
                </c:pt>
                <c:pt idx="109">
                  <c:v>5.4850689086896596</c:v>
                </c:pt>
                <c:pt idx="110">
                  <c:v>5.5408244237937803</c:v>
                </c:pt>
                <c:pt idx="111">
                  <c:v>5.5973997733372203</c:v>
                </c:pt>
                <c:pt idx="112">
                  <c:v>5.5122715054729099</c:v>
                </c:pt>
                <c:pt idx="113">
                  <c:v>5.59473063975455</c:v>
                </c:pt>
                <c:pt idx="114">
                  <c:v>5.54767638705989</c:v>
                </c:pt>
                <c:pt idx="115">
                  <c:v>5.5479249481309596</c:v>
                </c:pt>
                <c:pt idx="116">
                  <c:v>5.5118471458727099</c:v>
                </c:pt>
                <c:pt idx="117">
                  <c:v>5.6074914831240701</c:v>
                </c:pt>
                <c:pt idx="118">
                  <c:v>5.5863647508228196</c:v>
                </c:pt>
                <c:pt idx="119">
                  <c:v>5.5373051772953099</c:v>
                </c:pt>
                <c:pt idx="120">
                  <c:v>5.5637285627632602</c:v>
                </c:pt>
                <c:pt idx="121">
                  <c:v>5.5113310011194496</c:v>
                </c:pt>
                <c:pt idx="122">
                  <c:v>5.4933349021602602</c:v>
                </c:pt>
                <c:pt idx="123">
                  <c:v>5.5566733636987102</c:v>
                </c:pt>
                <c:pt idx="124">
                  <c:v>5.54831091847008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6191488"/>
        <c:axId val="128001152"/>
      </c:lineChart>
      <c:catAx>
        <c:axId val="106191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28001152"/>
        <c:crosses val="autoZero"/>
        <c:auto val="1"/>
        <c:lblAlgn val="ctr"/>
        <c:lblOffset val="100"/>
        <c:tickLblSkip val="20"/>
        <c:noMultiLvlLbl val="0"/>
      </c:catAx>
      <c:valAx>
        <c:axId val="128001152"/>
        <c:scaling>
          <c:orientation val="minMax"/>
          <c:max val="14"/>
          <c:min val="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Oxygen" panose="02000503000000000000" pitchFamily="2" charset="0"/>
                  </a:defRPr>
                </a:pPr>
                <a:r>
                  <a:rPr lang="en-US" sz="1600">
                    <a:latin typeface="Oxygen" panose="02000503000000000000" pitchFamily="2" charset="0"/>
                  </a:rPr>
                  <a:t>RMSE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06191488"/>
        <c:crosses val="autoZero"/>
        <c:crossBetween val="between"/>
      </c:valAx>
      <c:spPr>
        <a:solidFill>
          <a:srgbClr val="FFFFFF"/>
        </a:solidFill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6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7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176951787693873"/>
          <c:y val="1.772390238704457E-2"/>
          <c:w val="0.50083992421897772"/>
          <c:h val="0.31812546332471797"/>
        </c:manualLayout>
      </c:layout>
      <c:overlay val="1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99409833190599"/>
          <c:y val="3.9585219215513265E-2"/>
          <c:w val="0.78996298051984093"/>
          <c:h val="0.74870850151531099"/>
        </c:manualLayout>
      </c:layout>
      <c:scatterChart>
        <c:scatterStyle val="lineMarker"/>
        <c:varyColors val="0"/>
        <c:ser>
          <c:idx val="6"/>
          <c:order val="2"/>
          <c:tx>
            <c:v>Ref. (p=0.5), Training Loss</c:v>
          </c:tx>
          <c:spPr>
            <a:ln w="25400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B$1:$B$121</c:f>
              <c:numCache>
                <c:formatCode>General</c:formatCode>
                <c:ptCount val="121"/>
                <c:pt idx="0">
                  <c:v>3516.5028381347652</c:v>
                </c:pt>
                <c:pt idx="1">
                  <c:v>687.58131578233451</c:v>
                </c:pt>
                <c:pt idx="2">
                  <c:v>625.91626993815032</c:v>
                </c:pt>
                <c:pt idx="3">
                  <c:v>603.12926907009478</c:v>
                </c:pt>
                <c:pt idx="4">
                  <c:v>601.16420152452179</c:v>
                </c:pt>
                <c:pt idx="5">
                  <c:v>511.36619398328975</c:v>
                </c:pt>
                <c:pt idx="6">
                  <c:v>481.59621853298569</c:v>
                </c:pt>
                <c:pt idx="7">
                  <c:v>454.40161132812466</c:v>
                </c:pt>
                <c:pt idx="8">
                  <c:v>474.60074530707436</c:v>
                </c:pt>
                <c:pt idx="9">
                  <c:v>461.84644911024287</c:v>
                </c:pt>
                <c:pt idx="10">
                  <c:v>411.81986829969594</c:v>
                </c:pt>
                <c:pt idx="11">
                  <c:v>393.87121242947029</c:v>
                </c:pt>
                <c:pt idx="12">
                  <c:v>359.01430257161439</c:v>
                </c:pt>
                <c:pt idx="13">
                  <c:v>335.39416164822029</c:v>
                </c:pt>
                <c:pt idx="14">
                  <c:v>338.28200615776882</c:v>
                </c:pt>
                <c:pt idx="15">
                  <c:v>345.62481011284689</c:v>
                </c:pt>
                <c:pt idx="16">
                  <c:v>287.44273715549014</c:v>
                </c:pt>
                <c:pt idx="17">
                  <c:v>279.78806050618459</c:v>
                </c:pt>
                <c:pt idx="18">
                  <c:v>253.49099561903182</c:v>
                </c:pt>
                <c:pt idx="19">
                  <c:v>267.92839389377133</c:v>
                </c:pt>
                <c:pt idx="20">
                  <c:v>257.4669240315751</c:v>
                </c:pt>
                <c:pt idx="21">
                  <c:v>258.30927700466538</c:v>
                </c:pt>
                <c:pt idx="22">
                  <c:v>251.98521423339798</c:v>
                </c:pt>
                <c:pt idx="23">
                  <c:v>244.47829352484763</c:v>
                </c:pt>
                <c:pt idx="24">
                  <c:v>223.57836744520353</c:v>
                </c:pt>
                <c:pt idx="25">
                  <c:v>238.33061726887976</c:v>
                </c:pt>
                <c:pt idx="26">
                  <c:v>204.20577918158585</c:v>
                </c:pt>
                <c:pt idx="27">
                  <c:v>216.00622473822642</c:v>
                </c:pt>
                <c:pt idx="28">
                  <c:v>205.9493145412863</c:v>
                </c:pt>
                <c:pt idx="29">
                  <c:v>214.41673872205888</c:v>
                </c:pt>
                <c:pt idx="30">
                  <c:v>215.32976531982365</c:v>
                </c:pt>
                <c:pt idx="31">
                  <c:v>228.92147742377333</c:v>
                </c:pt>
                <c:pt idx="32">
                  <c:v>229.4523578219939</c:v>
                </c:pt>
                <c:pt idx="33">
                  <c:v>222.80917443169449</c:v>
                </c:pt>
                <c:pt idx="34">
                  <c:v>207.62978193494953</c:v>
                </c:pt>
                <c:pt idx="35">
                  <c:v>219.84122382269913</c:v>
                </c:pt>
                <c:pt idx="36">
                  <c:v>219.85455322265577</c:v>
                </c:pt>
                <c:pt idx="37">
                  <c:v>220.53909979926163</c:v>
                </c:pt>
                <c:pt idx="38">
                  <c:v>219.42169019910978</c:v>
                </c:pt>
                <c:pt idx="39">
                  <c:v>221.63919745551166</c:v>
                </c:pt>
                <c:pt idx="40">
                  <c:v>212.70647176106723</c:v>
                </c:pt>
                <c:pt idx="41">
                  <c:v>208.12261115180067</c:v>
                </c:pt>
                <c:pt idx="42">
                  <c:v>252.80283270941788</c:v>
                </c:pt>
                <c:pt idx="43">
                  <c:v>276.21392483181376</c:v>
                </c:pt>
                <c:pt idx="44">
                  <c:v>274.91911315917923</c:v>
                </c:pt>
                <c:pt idx="45">
                  <c:v>274.20290289984757</c:v>
                </c:pt>
                <c:pt idx="46">
                  <c:v>267.4728224012581</c:v>
                </c:pt>
                <c:pt idx="47">
                  <c:v>261.87202962239525</c:v>
                </c:pt>
                <c:pt idx="48">
                  <c:v>253.94337802463042</c:v>
                </c:pt>
                <c:pt idx="49">
                  <c:v>253.37211608886659</c:v>
                </c:pt>
                <c:pt idx="50">
                  <c:v>245.45569864908782</c:v>
                </c:pt>
                <c:pt idx="51">
                  <c:v>210.18633355034655</c:v>
                </c:pt>
                <c:pt idx="52">
                  <c:v>195.29484049479098</c:v>
                </c:pt>
                <c:pt idx="53">
                  <c:v>195.08642408582833</c:v>
                </c:pt>
                <c:pt idx="54">
                  <c:v>194.98229810926588</c:v>
                </c:pt>
                <c:pt idx="55">
                  <c:v>191.89521620008622</c:v>
                </c:pt>
                <c:pt idx="56">
                  <c:v>223.73321702745179</c:v>
                </c:pt>
                <c:pt idx="57">
                  <c:v>214.80284457736508</c:v>
                </c:pt>
                <c:pt idx="58">
                  <c:v>217.73027038574185</c:v>
                </c:pt>
                <c:pt idx="59">
                  <c:v>220.74767557779919</c:v>
                </c:pt>
                <c:pt idx="60">
                  <c:v>210.01804775661861</c:v>
                </c:pt>
                <c:pt idx="61">
                  <c:v>209.40801662868896</c:v>
                </c:pt>
                <c:pt idx="62">
                  <c:v>206.96735127766905</c:v>
                </c:pt>
                <c:pt idx="63">
                  <c:v>193.1903873019746</c:v>
                </c:pt>
                <c:pt idx="64">
                  <c:v>196.38436041937916</c:v>
                </c:pt>
                <c:pt idx="65">
                  <c:v>155.29491170247371</c:v>
                </c:pt>
                <c:pt idx="66">
                  <c:v>171.01595221625414</c:v>
                </c:pt>
                <c:pt idx="67">
                  <c:v>177.57953050401446</c:v>
                </c:pt>
                <c:pt idx="68">
                  <c:v>176.77959696451788</c:v>
                </c:pt>
                <c:pt idx="69">
                  <c:v>189.30384487575918</c:v>
                </c:pt>
                <c:pt idx="70">
                  <c:v>183.12665303548144</c:v>
                </c:pt>
                <c:pt idx="71">
                  <c:v>174.12045457628</c:v>
                </c:pt>
                <c:pt idx="72">
                  <c:v>191.88327534993445</c:v>
                </c:pt>
                <c:pt idx="73">
                  <c:v>194.72471110026001</c:v>
                </c:pt>
                <c:pt idx="74">
                  <c:v>199.45380995008645</c:v>
                </c:pt>
                <c:pt idx="75">
                  <c:v>187.88881598578524</c:v>
                </c:pt>
                <c:pt idx="76">
                  <c:v>184.64840528700057</c:v>
                </c:pt>
                <c:pt idx="77">
                  <c:v>183.6564924452037</c:v>
                </c:pt>
                <c:pt idx="78">
                  <c:v>184.60520595974356</c:v>
                </c:pt>
                <c:pt idx="79">
                  <c:v>180.88682556152298</c:v>
                </c:pt>
                <c:pt idx="80">
                  <c:v>181.94754536946564</c:v>
                </c:pt>
                <c:pt idx="81">
                  <c:v>170.23740641275998</c:v>
                </c:pt>
                <c:pt idx="82">
                  <c:v>169.27361382378422</c:v>
                </c:pt>
                <c:pt idx="83">
                  <c:v>167.72435675726945</c:v>
                </c:pt>
                <c:pt idx="84">
                  <c:v>174.94164869520347</c:v>
                </c:pt>
                <c:pt idx="85">
                  <c:v>169.88987731933534</c:v>
                </c:pt>
                <c:pt idx="86">
                  <c:v>171.84277513292042</c:v>
                </c:pt>
                <c:pt idx="87">
                  <c:v>166.9279191758892</c:v>
                </c:pt>
                <c:pt idx="88">
                  <c:v>176.47207132975211</c:v>
                </c:pt>
                <c:pt idx="89">
                  <c:v>172.851053025987</c:v>
                </c:pt>
                <c:pt idx="90">
                  <c:v>175.20678456624302</c:v>
                </c:pt>
                <c:pt idx="91">
                  <c:v>172.67373063829169</c:v>
                </c:pt>
                <c:pt idx="92">
                  <c:v>172.26141950819178</c:v>
                </c:pt>
                <c:pt idx="93">
                  <c:v>165.60935889349992</c:v>
                </c:pt>
                <c:pt idx="94">
                  <c:v>162.98726823594791</c:v>
                </c:pt>
                <c:pt idx="95">
                  <c:v>159.4623489379878</c:v>
                </c:pt>
                <c:pt idx="96">
                  <c:v>152.81259918212848</c:v>
                </c:pt>
                <c:pt idx="97">
                  <c:v>137.44041188557901</c:v>
                </c:pt>
                <c:pt idx="98">
                  <c:v>149.87270270453507</c:v>
                </c:pt>
                <c:pt idx="99">
                  <c:v>139.36397043863889</c:v>
                </c:pt>
                <c:pt idx="100">
                  <c:v>136.40518188476511</c:v>
                </c:pt>
                <c:pt idx="101">
                  <c:v>136.97961256239103</c:v>
                </c:pt>
                <c:pt idx="102">
                  <c:v>128.41986931694839</c:v>
                </c:pt>
                <c:pt idx="103">
                  <c:v>129.73169114854556</c:v>
                </c:pt>
                <c:pt idx="104">
                  <c:v>133.63061014811157</c:v>
                </c:pt>
                <c:pt idx="105">
                  <c:v>129.31762356228262</c:v>
                </c:pt>
                <c:pt idx="106">
                  <c:v>142.36349487304648</c:v>
                </c:pt>
                <c:pt idx="107">
                  <c:v>138.92633395724795</c:v>
                </c:pt>
                <c:pt idx="108">
                  <c:v>137.46399010552273</c:v>
                </c:pt>
                <c:pt idx="109">
                  <c:v>140.73149617512993</c:v>
                </c:pt>
                <c:pt idx="110">
                  <c:v>141.3241322835284</c:v>
                </c:pt>
                <c:pt idx="111">
                  <c:v>152.04724121093724</c:v>
                </c:pt>
                <c:pt idx="112">
                  <c:v>147.73823208279043</c:v>
                </c:pt>
                <c:pt idx="113">
                  <c:v>143.16306728786856</c:v>
                </c:pt>
                <c:pt idx="114">
                  <c:v>152.3775160047739</c:v>
                </c:pt>
                <c:pt idx="115">
                  <c:v>139.00374348958292</c:v>
                </c:pt>
                <c:pt idx="116">
                  <c:v>139.68994649251258</c:v>
                </c:pt>
                <c:pt idx="117">
                  <c:v>145.3089313507075</c:v>
                </c:pt>
                <c:pt idx="118">
                  <c:v>146.3788452148433</c:v>
                </c:pt>
                <c:pt idx="119">
                  <c:v>145.08327992757117</c:v>
                </c:pt>
                <c:pt idx="120">
                  <c:v>143.11375122070257</c:v>
                </c:pt>
              </c:numCache>
            </c:numRef>
          </c:yVal>
          <c:smooth val="0"/>
        </c:ser>
        <c:ser>
          <c:idx val="7"/>
          <c:order val="3"/>
          <c:tx>
            <c:v>Ref. (p=0.5), Val. Loss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C$1:$C$121</c:f>
              <c:numCache>
                <c:formatCode>General</c:formatCode>
                <c:ptCount val="121"/>
                <c:pt idx="0">
                  <c:v>39263.084615071617</c:v>
                </c:pt>
                <c:pt idx="1">
                  <c:v>2014.1340671115447</c:v>
                </c:pt>
                <c:pt idx="2">
                  <c:v>1360.229119194878</c:v>
                </c:pt>
                <c:pt idx="3">
                  <c:v>885.12750922308965</c:v>
                </c:pt>
                <c:pt idx="4">
                  <c:v>811.34916178385356</c:v>
                </c:pt>
                <c:pt idx="5">
                  <c:v>750.13170030381889</c:v>
                </c:pt>
                <c:pt idx="6">
                  <c:v>791.75093587239439</c:v>
                </c:pt>
                <c:pt idx="7">
                  <c:v>731.66414727104893</c:v>
                </c:pt>
                <c:pt idx="8">
                  <c:v>735.69387139214268</c:v>
                </c:pt>
                <c:pt idx="9">
                  <c:v>719.39277140299316</c:v>
                </c:pt>
                <c:pt idx="10">
                  <c:v>646.13144599066743</c:v>
                </c:pt>
                <c:pt idx="11">
                  <c:v>609.59230889214314</c:v>
                </c:pt>
                <c:pt idx="12">
                  <c:v>644.31696573893123</c:v>
                </c:pt>
                <c:pt idx="13">
                  <c:v>627.31098429361873</c:v>
                </c:pt>
                <c:pt idx="14">
                  <c:v>647.47202894422639</c:v>
                </c:pt>
                <c:pt idx="15">
                  <c:v>590.68721177842849</c:v>
                </c:pt>
                <c:pt idx="16">
                  <c:v>605.24519178602395</c:v>
                </c:pt>
                <c:pt idx="17">
                  <c:v>560.15409342447879</c:v>
                </c:pt>
                <c:pt idx="18">
                  <c:v>622.07430013020803</c:v>
                </c:pt>
                <c:pt idx="19">
                  <c:v>647.64442952473917</c:v>
                </c:pt>
                <c:pt idx="20">
                  <c:v>636.75002373589359</c:v>
                </c:pt>
                <c:pt idx="21">
                  <c:v>637.65669420030338</c:v>
                </c:pt>
                <c:pt idx="22">
                  <c:v>621.25454372829813</c:v>
                </c:pt>
                <c:pt idx="23">
                  <c:v>570.48137749565922</c:v>
                </c:pt>
                <c:pt idx="24">
                  <c:v>597.82752821180497</c:v>
                </c:pt>
                <c:pt idx="25">
                  <c:v>634.36530897352395</c:v>
                </c:pt>
                <c:pt idx="26">
                  <c:v>622.60019259982585</c:v>
                </c:pt>
                <c:pt idx="27">
                  <c:v>560.1544528537321</c:v>
                </c:pt>
                <c:pt idx="28">
                  <c:v>529.19473944769913</c:v>
                </c:pt>
                <c:pt idx="29">
                  <c:v>528.92429606119754</c:v>
                </c:pt>
                <c:pt idx="30">
                  <c:v>496.1570570203989</c:v>
                </c:pt>
                <c:pt idx="31">
                  <c:v>514.36693996853262</c:v>
                </c:pt>
                <c:pt idx="32">
                  <c:v>530.14917331271647</c:v>
                </c:pt>
                <c:pt idx="33">
                  <c:v>521.82369995117142</c:v>
                </c:pt>
                <c:pt idx="34">
                  <c:v>519.43266805012979</c:v>
                </c:pt>
                <c:pt idx="35">
                  <c:v>527.94692314995621</c:v>
                </c:pt>
                <c:pt idx="36">
                  <c:v>513.33498467339359</c:v>
                </c:pt>
                <c:pt idx="37">
                  <c:v>530.9862670898433</c:v>
                </c:pt>
                <c:pt idx="38">
                  <c:v>579.2447645399302</c:v>
                </c:pt>
                <c:pt idx="39">
                  <c:v>595.85271538628433</c:v>
                </c:pt>
                <c:pt idx="40">
                  <c:v>649.1905178493912</c:v>
                </c:pt>
                <c:pt idx="41">
                  <c:v>642.73712158202989</c:v>
                </c:pt>
                <c:pt idx="42">
                  <c:v>626.43659125433908</c:v>
                </c:pt>
                <c:pt idx="43">
                  <c:v>607.72410753038071</c:v>
                </c:pt>
                <c:pt idx="44">
                  <c:v>633.00534396701266</c:v>
                </c:pt>
                <c:pt idx="45">
                  <c:v>634.21603732638755</c:v>
                </c:pt>
                <c:pt idx="46">
                  <c:v>619.86345079209946</c:v>
                </c:pt>
                <c:pt idx="47">
                  <c:v>577.01749674479049</c:v>
                </c:pt>
                <c:pt idx="48">
                  <c:v>550.98720296223837</c:v>
                </c:pt>
                <c:pt idx="49">
                  <c:v>504.11827935112808</c:v>
                </c:pt>
                <c:pt idx="50">
                  <c:v>526.13694254557254</c:v>
                </c:pt>
                <c:pt idx="51">
                  <c:v>529.5984497070308</c:v>
                </c:pt>
                <c:pt idx="52">
                  <c:v>535.47693549262112</c:v>
                </c:pt>
                <c:pt idx="53">
                  <c:v>535.3041381835933</c:v>
                </c:pt>
                <c:pt idx="54">
                  <c:v>551.78135850694412</c:v>
                </c:pt>
                <c:pt idx="55">
                  <c:v>566.91282145182265</c:v>
                </c:pt>
                <c:pt idx="56">
                  <c:v>604.07233344183987</c:v>
                </c:pt>
                <c:pt idx="57">
                  <c:v>602.64743720160573</c:v>
                </c:pt>
                <c:pt idx="58">
                  <c:v>594.46132066514735</c:v>
                </c:pt>
                <c:pt idx="59">
                  <c:v>576.79225328233485</c:v>
                </c:pt>
                <c:pt idx="60">
                  <c:v>613.96248711480018</c:v>
                </c:pt>
                <c:pt idx="61">
                  <c:v>629.11236233181398</c:v>
                </c:pt>
                <c:pt idx="62">
                  <c:v>652.49035983615431</c:v>
                </c:pt>
                <c:pt idx="63">
                  <c:v>652.28153143988686</c:v>
                </c:pt>
                <c:pt idx="64">
                  <c:v>610.61407809787295</c:v>
                </c:pt>
                <c:pt idx="65">
                  <c:v>578.80470445420974</c:v>
                </c:pt>
                <c:pt idx="66">
                  <c:v>667.39263916015545</c:v>
                </c:pt>
                <c:pt idx="67">
                  <c:v>700.75979275173529</c:v>
                </c:pt>
                <c:pt idx="68">
                  <c:v>720.18042670355817</c:v>
                </c:pt>
                <c:pt idx="69">
                  <c:v>650.49269612630121</c:v>
                </c:pt>
                <c:pt idx="70">
                  <c:v>621.09370252821077</c:v>
                </c:pt>
                <c:pt idx="71">
                  <c:v>593.46828884548495</c:v>
                </c:pt>
                <c:pt idx="72">
                  <c:v>570.54808553059809</c:v>
                </c:pt>
                <c:pt idx="73">
                  <c:v>611.9381679958758</c:v>
                </c:pt>
                <c:pt idx="74">
                  <c:v>629.52873738606695</c:v>
                </c:pt>
                <c:pt idx="75">
                  <c:v>579.42322794596316</c:v>
                </c:pt>
                <c:pt idx="76">
                  <c:v>535.92865329318533</c:v>
                </c:pt>
                <c:pt idx="77">
                  <c:v>536.25563897026871</c:v>
                </c:pt>
                <c:pt idx="78">
                  <c:v>570.91630384657083</c:v>
                </c:pt>
                <c:pt idx="79">
                  <c:v>569.99039374457425</c:v>
                </c:pt>
                <c:pt idx="80">
                  <c:v>554.49230957031216</c:v>
                </c:pt>
                <c:pt idx="81">
                  <c:v>587.85874769422708</c:v>
                </c:pt>
                <c:pt idx="82">
                  <c:v>612.99360148111941</c:v>
                </c:pt>
                <c:pt idx="83">
                  <c:v>589.56214057074612</c:v>
                </c:pt>
                <c:pt idx="84">
                  <c:v>568.86855740017324</c:v>
                </c:pt>
                <c:pt idx="85">
                  <c:v>568.11511230468705</c:v>
                </c:pt>
                <c:pt idx="86">
                  <c:v>559.82519531249955</c:v>
                </c:pt>
                <c:pt idx="87">
                  <c:v>550.19808620876699</c:v>
                </c:pt>
                <c:pt idx="88">
                  <c:v>515.99226209852395</c:v>
                </c:pt>
                <c:pt idx="89">
                  <c:v>529.17226833767324</c:v>
                </c:pt>
                <c:pt idx="90">
                  <c:v>499.63288709852401</c:v>
                </c:pt>
                <c:pt idx="91">
                  <c:v>452.67942979600662</c:v>
                </c:pt>
                <c:pt idx="92">
                  <c:v>475.03124660915756</c:v>
                </c:pt>
                <c:pt idx="93">
                  <c:v>483.16963365342849</c:v>
                </c:pt>
                <c:pt idx="94">
                  <c:v>465.69659762912283</c:v>
                </c:pt>
                <c:pt idx="95">
                  <c:v>464.88388739691811</c:v>
                </c:pt>
                <c:pt idx="96">
                  <c:v>455.92033894856752</c:v>
                </c:pt>
                <c:pt idx="97">
                  <c:v>468.6341586642792</c:v>
                </c:pt>
                <c:pt idx="98">
                  <c:v>469.94565836588509</c:v>
                </c:pt>
                <c:pt idx="99">
                  <c:v>482.23019070095455</c:v>
                </c:pt>
                <c:pt idx="100">
                  <c:v>492.1894531249996</c:v>
                </c:pt>
                <c:pt idx="101">
                  <c:v>472.00264146592849</c:v>
                </c:pt>
                <c:pt idx="102">
                  <c:v>472.64089287651882</c:v>
                </c:pt>
                <c:pt idx="103">
                  <c:v>474.04137844509506</c:v>
                </c:pt>
                <c:pt idx="104">
                  <c:v>471.81924438476523</c:v>
                </c:pt>
                <c:pt idx="105">
                  <c:v>508.44412909613686</c:v>
                </c:pt>
                <c:pt idx="106">
                  <c:v>517.73412746853273</c:v>
                </c:pt>
                <c:pt idx="107">
                  <c:v>532.11689927842838</c:v>
                </c:pt>
                <c:pt idx="108">
                  <c:v>526.47701009114542</c:v>
                </c:pt>
                <c:pt idx="109">
                  <c:v>520.99361165364542</c:v>
                </c:pt>
                <c:pt idx="110">
                  <c:v>566.36139933268203</c:v>
                </c:pt>
                <c:pt idx="111">
                  <c:v>583.7427537706161</c:v>
                </c:pt>
                <c:pt idx="112">
                  <c:v>609.49277411566823</c:v>
                </c:pt>
                <c:pt idx="113">
                  <c:v>600.26475016276027</c:v>
                </c:pt>
                <c:pt idx="114">
                  <c:v>555.98451741536428</c:v>
                </c:pt>
                <c:pt idx="115">
                  <c:v>583.64690483940933</c:v>
                </c:pt>
                <c:pt idx="116">
                  <c:v>564.40057712131045</c:v>
                </c:pt>
                <c:pt idx="117">
                  <c:v>576.99138641357388</c:v>
                </c:pt>
                <c:pt idx="118">
                  <c:v>590.93625313895063</c:v>
                </c:pt>
                <c:pt idx="119">
                  <c:v>547.22860717773403</c:v>
                </c:pt>
                <c:pt idx="120">
                  <c:v>515.85775146484343</c:v>
                </c:pt>
              </c:numCache>
            </c:numRef>
          </c:yVal>
          <c:smooth val="0"/>
        </c:ser>
        <c:ser>
          <c:idx val="2"/>
          <c:order val="0"/>
          <c:tx>
            <c:v>Ref. (p=0.1), Training Loss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D$1:$D$121</c:f>
              <c:numCache>
                <c:formatCode>General</c:formatCode>
                <c:ptCount val="121"/>
                <c:pt idx="0">
                  <c:v>5413.0319552951369</c:v>
                </c:pt>
                <c:pt idx="1">
                  <c:v>1957.7260877821168</c:v>
                </c:pt>
                <c:pt idx="2">
                  <c:v>1723.9686686197904</c:v>
                </c:pt>
                <c:pt idx="3">
                  <c:v>1659.8627929687493</c:v>
                </c:pt>
                <c:pt idx="4">
                  <c:v>1591.2629801432283</c:v>
                </c:pt>
                <c:pt idx="5">
                  <c:v>1571.0408664279505</c:v>
                </c:pt>
                <c:pt idx="6">
                  <c:v>1472.6233317057283</c:v>
                </c:pt>
                <c:pt idx="7">
                  <c:v>1350.6772867838527</c:v>
                </c:pt>
                <c:pt idx="8">
                  <c:v>1293.1175130208314</c:v>
                </c:pt>
                <c:pt idx="9">
                  <c:v>1239.1571180555538</c:v>
                </c:pt>
                <c:pt idx="10">
                  <c:v>1284.2046576605881</c:v>
                </c:pt>
                <c:pt idx="11">
                  <c:v>1337.6068522135388</c:v>
                </c:pt>
                <c:pt idx="12">
                  <c:v>1273.5623643663166</c:v>
                </c:pt>
                <c:pt idx="13">
                  <c:v>1240.6483696831565</c:v>
                </c:pt>
                <c:pt idx="14">
                  <c:v>1108.0512559678793</c:v>
                </c:pt>
                <c:pt idx="15">
                  <c:v>1085.1168484157961</c:v>
                </c:pt>
                <c:pt idx="16">
                  <c:v>1054.5092027452238</c:v>
                </c:pt>
                <c:pt idx="17">
                  <c:v>1107.5462171766471</c:v>
                </c:pt>
                <c:pt idx="18">
                  <c:v>1124.797899034286</c:v>
                </c:pt>
                <c:pt idx="19">
                  <c:v>1100.2659844292514</c:v>
                </c:pt>
                <c:pt idx="20">
                  <c:v>1066.3240220811615</c:v>
                </c:pt>
                <c:pt idx="21">
                  <c:v>1072.0724826388871</c:v>
                </c:pt>
                <c:pt idx="22">
                  <c:v>1100.9273003472204</c:v>
                </c:pt>
                <c:pt idx="23">
                  <c:v>1188.3279079861086</c:v>
                </c:pt>
                <c:pt idx="24">
                  <c:v>1150.5141533745636</c:v>
                </c:pt>
                <c:pt idx="25">
                  <c:v>1224.9296874999973</c:v>
                </c:pt>
                <c:pt idx="26">
                  <c:v>1142.223490397133</c:v>
                </c:pt>
                <c:pt idx="27">
                  <c:v>1117.2971123589386</c:v>
                </c:pt>
                <c:pt idx="28">
                  <c:v>1103.8449503580709</c:v>
                </c:pt>
                <c:pt idx="29">
                  <c:v>1093.8198445638</c:v>
                </c:pt>
                <c:pt idx="30">
                  <c:v>1059.4824354383661</c:v>
                </c:pt>
                <c:pt idx="31">
                  <c:v>1018.517618815103</c:v>
                </c:pt>
                <c:pt idx="32">
                  <c:v>980.19235568576289</c:v>
                </c:pt>
                <c:pt idx="33">
                  <c:v>996.77414957682208</c:v>
                </c:pt>
                <c:pt idx="34">
                  <c:v>939.62572564018978</c:v>
                </c:pt>
                <c:pt idx="35">
                  <c:v>1021.796766493054</c:v>
                </c:pt>
                <c:pt idx="36">
                  <c:v>1036.1591389973939</c:v>
                </c:pt>
                <c:pt idx="37">
                  <c:v>1014.7062988281232</c:v>
                </c:pt>
                <c:pt idx="38">
                  <c:v>1014.4822319878452</c:v>
                </c:pt>
                <c:pt idx="39">
                  <c:v>1081.9201117621501</c:v>
                </c:pt>
                <c:pt idx="40">
                  <c:v>1105.0327826605869</c:v>
                </c:pt>
                <c:pt idx="41">
                  <c:v>1160.9888509114544</c:v>
                </c:pt>
                <c:pt idx="42">
                  <c:v>1152.4739176432254</c:v>
                </c:pt>
                <c:pt idx="43">
                  <c:v>1161.2481418185735</c:v>
                </c:pt>
                <c:pt idx="44">
                  <c:v>1076.032552083331</c:v>
                </c:pt>
                <c:pt idx="45">
                  <c:v>1069.1111518012128</c:v>
                </c:pt>
                <c:pt idx="46">
                  <c:v>1078.2989434136261</c:v>
                </c:pt>
                <c:pt idx="47">
                  <c:v>1094.5466647677922</c:v>
                </c:pt>
                <c:pt idx="48">
                  <c:v>1048.5159979926191</c:v>
                </c:pt>
                <c:pt idx="49">
                  <c:v>1026.4024047851547</c:v>
                </c:pt>
                <c:pt idx="50">
                  <c:v>1020.8924899631058</c:v>
                </c:pt>
                <c:pt idx="51">
                  <c:v>1013.3199123806407</c:v>
                </c:pt>
                <c:pt idx="52">
                  <c:v>995.74435085720279</c:v>
                </c:pt>
                <c:pt idx="53">
                  <c:v>1050.9928453233488</c:v>
                </c:pt>
                <c:pt idx="54">
                  <c:v>1033.9931165907099</c:v>
                </c:pt>
                <c:pt idx="55">
                  <c:v>995.06832207573586</c:v>
                </c:pt>
                <c:pt idx="56">
                  <c:v>986.75886027018032</c:v>
                </c:pt>
                <c:pt idx="57">
                  <c:v>1009.8592156304234</c:v>
                </c:pt>
                <c:pt idx="58">
                  <c:v>985.98591105143032</c:v>
                </c:pt>
                <c:pt idx="59">
                  <c:v>916.13209703233383</c:v>
                </c:pt>
                <c:pt idx="60">
                  <c:v>952.9881354437922</c:v>
                </c:pt>
                <c:pt idx="61">
                  <c:v>990.61135864257676</c:v>
                </c:pt>
                <c:pt idx="62">
                  <c:v>963.16709052191675</c:v>
                </c:pt>
                <c:pt idx="63">
                  <c:v>969.82541571722891</c:v>
                </c:pt>
                <c:pt idx="64">
                  <c:v>1015.7169460720465</c:v>
                </c:pt>
                <c:pt idx="65">
                  <c:v>988.80405002169982</c:v>
                </c:pt>
                <c:pt idx="66">
                  <c:v>953.31561957465112</c:v>
                </c:pt>
                <c:pt idx="67">
                  <c:v>991.51653374565751</c:v>
                </c:pt>
                <c:pt idx="68">
                  <c:v>990.5252821180535</c:v>
                </c:pt>
                <c:pt idx="69">
                  <c:v>952.7941080729147</c:v>
                </c:pt>
                <c:pt idx="70">
                  <c:v>925.44262695312364</c:v>
                </c:pt>
                <c:pt idx="71">
                  <c:v>915.20218912760231</c:v>
                </c:pt>
                <c:pt idx="72">
                  <c:v>936.63446723090135</c:v>
                </c:pt>
                <c:pt idx="73">
                  <c:v>946.91358778211645</c:v>
                </c:pt>
                <c:pt idx="74">
                  <c:v>929.4863009982621</c:v>
                </c:pt>
                <c:pt idx="75">
                  <c:v>994.34623209635174</c:v>
                </c:pt>
                <c:pt idx="76">
                  <c:v>998.07916937933851</c:v>
                </c:pt>
                <c:pt idx="77">
                  <c:v>982.79008653428639</c:v>
                </c:pt>
                <c:pt idx="78">
                  <c:v>1024.2665405273419</c:v>
                </c:pt>
                <c:pt idx="79">
                  <c:v>974.13743760850548</c:v>
                </c:pt>
                <c:pt idx="80">
                  <c:v>987.25739203558885</c:v>
                </c:pt>
                <c:pt idx="81">
                  <c:v>958.37489149305418</c:v>
                </c:pt>
                <c:pt idx="82">
                  <c:v>906.61776394314109</c:v>
                </c:pt>
                <c:pt idx="83">
                  <c:v>913.07290310329722</c:v>
                </c:pt>
                <c:pt idx="84">
                  <c:v>854.11459011501643</c:v>
                </c:pt>
                <c:pt idx="85">
                  <c:v>840.15267605251643</c:v>
                </c:pt>
                <c:pt idx="86">
                  <c:v>841.22949218749909</c:v>
                </c:pt>
                <c:pt idx="87">
                  <c:v>814.74423556857539</c:v>
                </c:pt>
                <c:pt idx="88">
                  <c:v>840.82004801432186</c:v>
                </c:pt>
                <c:pt idx="89">
                  <c:v>792.89518229166617</c:v>
                </c:pt>
                <c:pt idx="90">
                  <c:v>807.20682779947879</c:v>
                </c:pt>
                <c:pt idx="91">
                  <c:v>886.4919501410584</c:v>
                </c:pt>
                <c:pt idx="92">
                  <c:v>925.17506239149179</c:v>
                </c:pt>
                <c:pt idx="93">
                  <c:v>930.35611300998164</c:v>
                </c:pt>
                <c:pt idx="94">
                  <c:v>944.7976955837662</c:v>
                </c:pt>
                <c:pt idx="95">
                  <c:v>887.5659332275377</c:v>
                </c:pt>
                <c:pt idx="96">
                  <c:v>847.29627312554112</c:v>
                </c:pt>
                <c:pt idx="97">
                  <c:v>871.45040724012449</c:v>
                </c:pt>
                <c:pt idx="98">
                  <c:v>858.51924811469064</c:v>
                </c:pt>
                <c:pt idx="99">
                  <c:v>855.96800571017616</c:v>
                </c:pt>
                <c:pt idx="100">
                  <c:v>810.41662089029785</c:v>
                </c:pt>
                <c:pt idx="101">
                  <c:v>795.12359110514217</c:v>
                </c:pt>
                <c:pt idx="102">
                  <c:v>790.75614590114901</c:v>
                </c:pt>
                <c:pt idx="103">
                  <c:v>757.90204705132294</c:v>
                </c:pt>
                <c:pt idx="104">
                  <c:v>801.75724283854083</c:v>
                </c:pt>
                <c:pt idx="105">
                  <c:v>862.20888264973883</c:v>
                </c:pt>
                <c:pt idx="106">
                  <c:v>847.76198323567542</c:v>
                </c:pt>
                <c:pt idx="107">
                  <c:v>877.0959269205714</c:v>
                </c:pt>
                <c:pt idx="108">
                  <c:v>829.73262532551985</c:v>
                </c:pt>
                <c:pt idx="109">
                  <c:v>833.80906168619686</c:v>
                </c:pt>
                <c:pt idx="110">
                  <c:v>809.60976833767268</c:v>
                </c:pt>
                <c:pt idx="111">
                  <c:v>829.2048814561623</c:v>
                </c:pt>
                <c:pt idx="112">
                  <c:v>843.22522650824487</c:v>
                </c:pt>
                <c:pt idx="113">
                  <c:v>852.62368435329722</c:v>
                </c:pt>
                <c:pt idx="114">
                  <c:v>876.22751193576164</c:v>
                </c:pt>
                <c:pt idx="115">
                  <c:v>841.02679443359239</c:v>
                </c:pt>
                <c:pt idx="116">
                  <c:v>851.32059733072765</c:v>
                </c:pt>
                <c:pt idx="117">
                  <c:v>880.59131622314283</c:v>
                </c:pt>
                <c:pt idx="118">
                  <c:v>879.81167166573448</c:v>
                </c:pt>
                <c:pt idx="119">
                  <c:v>910.98593139648199</c:v>
                </c:pt>
                <c:pt idx="120">
                  <c:v>929.40690917968482</c:v>
                </c:pt>
              </c:numCache>
            </c:numRef>
          </c:yVal>
          <c:smooth val="1"/>
        </c:ser>
        <c:ser>
          <c:idx val="3"/>
          <c:order val="1"/>
          <c:tx>
            <c:v>Ref. (p=0.1), Val. Loss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3!$A$1:$A$121</c:f>
              <c:numCache>
                <c:formatCode>General</c:formatCode>
                <c:ptCount val="121"/>
                <c:pt idx="0">
                  <c:v>200</c:v>
                </c:pt>
                <c:pt idx="1">
                  <c:v>400</c:v>
                </c:pt>
                <c:pt idx="2">
                  <c:v>600</c:v>
                </c:pt>
                <c:pt idx="3">
                  <c:v>800</c:v>
                </c:pt>
                <c:pt idx="4">
                  <c:v>1000</c:v>
                </c:pt>
                <c:pt idx="5">
                  <c:v>1200</c:v>
                </c:pt>
                <c:pt idx="6">
                  <c:v>1400</c:v>
                </c:pt>
                <c:pt idx="7">
                  <c:v>1600</c:v>
                </c:pt>
                <c:pt idx="8">
                  <c:v>1800</c:v>
                </c:pt>
                <c:pt idx="9">
                  <c:v>2000</c:v>
                </c:pt>
                <c:pt idx="10">
                  <c:v>2200</c:v>
                </c:pt>
                <c:pt idx="11">
                  <c:v>2400</c:v>
                </c:pt>
                <c:pt idx="12">
                  <c:v>2600</c:v>
                </c:pt>
                <c:pt idx="13">
                  <c:v>2800</c:v>
                </c:pt>
                <c:pt idx="14">
                  <c:v>3000</c:v>
                </c:pt>
                <c:pt idx="15">
                  <c:v>3200</c:v>
                </c:pt>
                <c:pt idx="16">
                  <c:v>3400</c:v>
                </c:pt>
                <c:pt idx="17">
                  <c:v>3600</c:v>
                </c:pt>
                <c:pt idx="18">
                  <c:v>3800</c:v>
                </c:pt>
                <c:pt idx="19">
                  <c:v>4000</c:v>
                </c:pt>
                <c:pt idx="20">
                  <c:v>4200</c:v>
                </c:pt>
                <c:pt idx="21">
                  <c:v>4400</c:v>
                </c:pt>
                <c:pt idx="22">
                  <c:v>4600</c:v>
                </c:pt>
                <c:pt idx="23">
                  <c:v>4800</c:v>
                </c:pt>
                <c:pt idx="24">
                  <c:v>5000</c:v>
                </c:pt>
                <c:pt idx="25">
                  <c:v>5200</c:v>
                </c:pt>
                <c:pt idx="26">
                  <c:v>5400</c:v>
                </c:pt>
                <c:pt idx="27">
                  <c:v>5600</c:v>
                </c:pt>
                <c:pt idx="28">
                  <c:v>5800</c:v>
                </c:pt>
                <c:pt idx="29">
                  <c:v>6000</c:v>
                </c:pt>
                <c:pt idx="30">
                  <c:v>6200</c:v>
                </c:pt>
                <c:pt idx="31">
                  <c:v>6400</c:v>
                </c:pt>
                <c:pt idx="32">
                  <c:v>6600</c:v>
                </c:pt>
                <c:pt idx="33">
                  <c:v>6800</c:v>
                </c:pt>
                <c:pt idx="34">
                  <c:v>7000</c:v>
                </c:pt>
                <c:pt idx="35">
                  <c:v>7200</c:v>
                </c:pt>
                <c:pt idx="36">
                  <c:v>7400</c:v>
                </c:pt>
                <c:pt idx="37">
                  <c:v>7600</c:v>
                </c:pt>
                <c:pt idx="38">
                  <c:v>7800</c:v>
                </c:pt>
                <c:pt idx="39">
                  <c:v>8000</c:v>
                </c:pt>
                <c:pt idx="40">
                  <c:v>8200</c:v>
                </c:pt>
                <c:pt idx="41">
                  <c:v>8400</c:v>
                </c:pt>
                <c:pt idx="42">
                  <c:v>8600</c:v>
                </c:pt>
                <c:pt idx="43">
                  <c:v>8800</c:v>
                </c:pt>
                <c:pt idx="44">
                  <c:v>9000</c:v>
                </c:pt>
                <c:pt idx="45">
                  <c:v>9200</c:v>
                </c:pt>
                <c:pt idx="46">
                  <c:v>9400</c:v>
                </c:pt>
                <c:pt idx="47">
                  <c:v>9600</c:v>
                </c:pt>
                <c:pt idx="48">
                  <c:v>9800</c:v>
                </c:pt>
                <c:pt idx="49">
                  <c:v>10000</c:v>
                </c:pt>
                <c:pt idx="50">
                  <c:v>10200</c:v>
                </c:pt>
                <c:pt idx="51">
                  <c:v>10400</c:v>
                </c:pt>
                <c:pt idx="52">
                  <c:v>10600</c:v>
                </c:pt>
                <c:pt idx="53">
                  <c:v>10800</c:v>
                </c:pt>
                <c:pt idx="54">
                  <c:v>11000</c:v>
                </c:pt>
                <c:pt idx="55">
                  <c:v>11200</c:v>
                </c:pt>
                <c:pt idx="56">
                  <c:v>11400</c:v>
                </c:pt>
                <c:pt idx="57">
                  <c:v>11600</c:v>
                </c:pt>
                <c:pt idx="58">
                  <c:v>11800</c:v>
                </c:pt>
                <c:pt idx="59">
                  <c:v>12000</c:v>
                </c:pt>
                <c:pt idx="60">
                  <c:v>12200</c:v>
                </c:pt>
                <c:pt idx="61">
                  <c:v>12400</c:v>
                </c:pt>
                <c:pt idx="62">
                  <c:v>12600</c:v>
                </c:pt>
                <c:pt idx="63">
                  <c:v>12800</c:v>
                </c:pt>
                <c:pt idx="64">
                  <c:v>13000</c:v>
                </c:pt>
                <c:pt idx="65">
                  <c:v>13200</c:v>
                </c:pt>
                <c:pt idx="66">
                  <c:v>13400</c:v>
                </c:pt>
                <c:pt idx="67">
                  <c:v>13600</c:v>
                </c:pt>
                <c:pt idx="68">
                  <c:v>13800</c:v>
                </c:pt>
                <c:pt idx="69">
                  <c:v>14000</c:v>
                </c:pt>
                <c:pt idx="70">
                  <c:v>14200</c:v>
                </c:pt>
                <c:pt idx="71">
                  <c:v>14400</c:v>
                </c:pt>
                <c:pt idx="72">
                  <c:v>14600</c:v>
                </c:pt>
                <c:pt idx="73">
                  <c:v>14800</c:v>
                </c:pt>
                <c:pt idx="74">
                  <c:v>15000</c:v>
                </c:pt>
                <c:pt idx="75">
                  <c:v>15200</c:v>
                </c:pt>
                <c:pt idx="76">
                  <c:v>15400</c:v>
                </c:pt>
                <c:pt idx="77">
                  <c:v>15600</c:v>
                </c:pt>
                <c:pt idx="78">
                  <c:v>15800</c:v>
                </c:pt>
                <c:pt idx="79">
                  <c:v>16000</c:v>
                </c:pt>
                <c:pt idx="80">
                  <c:v>16200</c:v>
                </c:pt>
                <c:pt idx="81">
                  <c:v>16400</c:v>
                </c:pt>
                <c:pt idx="82">
                  <c:v>16600</c:v>
                </c:pt>
                <c:pt idx="83">
                  <c:v>16800</c:v>
                </c:pt>
                <c:pt idx="84">
                  <c:v>17000</c:v>
                </c:pt>
                <c:pt idx="85">
                  <c:v>17200</c:v>
                </c:pt>
                <c:pt idx="86">
                  <c:v>17400</c:v>
                </c:pt>
                <c:pt idx="87">
                  <c:v>17600</c:v>
                </c:pt>
                <c:pt idx="88">
                  <c:v>17800</c:v>
                </c:pt>
                <c:pt idx="89">
                  <c:v>18000</c:v>
                </c:pt>
                <c:pt idx="90">
                  <c:v>18200</c:v>
                </c:pt>
                <c:pt idx="91">
                  <c:v>18400</c:v>
                </c:pt>
                <c:pt idx="92">
                  <c:v>18600</c:v>
                </c:pt>
                <c:pt idx="93">
                  <c:v>18800</c:v>
                </c:pt>
                <c:pt idx="94">
                  <c:v>19000</c:v>
                </c:pt>
                <c:pt idx="95">
                  <c:v>19200</c:v>
                </c:pt>
                <c:pt idx="96">
                  <c:v>19400</c:v>
                </c:pt>
                <c:pt idx="97">
                  <c:v>19600</c:v>
                </c:pt>
                <c:pt idx="98">
                  <c:v>19800</c:v>
                </c:pt>
                <c:pt idx="99">
                  <c:v>20000</c:v>
                </c:pt>
                <c:pt idx="100">
                  <c:v>20200</c:v>
                </c:pt>
                <c:pt idx="101">
                  <c:v>20400</c:v>
                </c:pt>
                <c:pt idx="102">
                  <c:v>20600</c:v>
                </c:pt>
                <c:pt idx="103">
                  <c:v>20800</c:v>
                </c:pt>
                <c:pt idx="104">
                  <c:v>21000</c:v>
                </c:pt>
                <c:pt idx="105">
                  <c:v>21200</c:v>
                </c:pt>
                <c:pt idx="106">
                  <c:v>21400</c:v>
                </c:pt>
                <c:pt idx="107">
                  <c:v>21600</c:v>
                </c:pt>
                <c:pt idx="108">
                  <c:v>21800</c:v>
                </c:pt>
                <c:pt idx="109">
                  <c:v>22000</c:v>
                </c:pt>
                <c:pt idx="110">
                  <c:v>22200</c:v>
                </c:pt>
                <c:pt idx="111">
                  <c:v>22400</c:v>
                </c:pt>
                <c:pt idx="112">
                  <c:v>22600</c:v>
                </c:pt>
                <c:pt idx="113">
                  <c:v>22800</c:v>
                </c:pt>
                <c:pt idx="114">
                  <c:v>23000</c:v>
                </c:pt>
                <c:pt idx="115">
                  <c:v>23200</c:v>
                </c:pt>
                <c:pt idx="116">
                  <c:v>23400</c:v>
                </c:pt>
                <c:pt idx="117">
                  <c:v>23600</c:v>
                </c:pt>
                <c:pt idx="118">
                  <c:v>23800</c:v>
                </c:pt>
                <c:pt idx="119">
                  <c:v>24000</c:v>
                </c:pt>
                <c:pt idx="120">
                  <c:v>24200</c:v>
                </c:pt>
              </c:numCache>
            </c:numRef>
          </c:xVal>
          <c:yVal>
            <c:numRef>
              <c:f>Sheet3!$E$1:$E$121</c:f>
              <c:numCache>
                <c:formatCode>General</c:formatCode>
                <c:ptCount val="121"/>
                <c:pt idx="0">
                  <c:v>17112.673631456164</c:v>
                </c:pt>
                <c:pt idx="1">
                  <c:v>1227.6240234374986</c:v>
                </c:pt>
                <c:pt idx="2">
                  <c:v>1141.6411404079854</c:v>
                </c:pt>
                <c:pt idx="3">
                  <c:v>970.08635457356695</c:v>
                </c:pt>
                <c:pt idx="4">
                  <c:v>1008.6961229112401</c:v>
                </c:pt>
                <c:pt idx="5">
                  <c:v>896.9684278700081</c:v>
                </c:pt>
                <c:pt idx="6">
                  <c:v>803.36984931098004</c:v>
                </c:pt>
                <c:pt idx="7">
                  <c:v>816.33103095160504</c:v>
                </c:pt>
                <c:pt idx="8">
                  <c:v>840.6044820149732</c:v>
                </c:pt>
                <c:pt idx="9">
                  <c:v>798.09793768988652</c:v>
                </c:pt>
                <c:pt idx="10">
                  <c:v>769.50674438476506</c:v>
                </c:pt>
                <c:pt idx="11">
                  <c:v>804.02334594726506</c:v>
                </c:pt>
                <c:pt idx="12">
                  <c:v>795.82938639322856</c:v>
                </c:pt>
                <c:pt idx="13">
                  <c:v>731.62143961588527</c:v>
                </c:pt>
                <c:pt idx="14">
                  <c:v>709.09735107421864</c:v>
                </c:pt>
                <c:pt idx="15">
                  <c:v>695.08140733506934</c:v>
                </c:pt>
                <c:pt idx="16">
                  <c:v>641.65641615125855</c:v>
                </c:pt>
                <c:pt idx="17">
                  <c:v>627.34687974717872</c:v>
                </c:pt>
                <c:pt idx="18">
                  <c:v>626.48009914822023</c:v>
                </c:pt>
                <c:pt idx="19">
                  <c:v>608.40699937608474</c:v>
                </c:pt>
                <c:pt idx="20">
                  <c:v>572.55001831054653</c:v>
                </c:pt>
                <c:pt idx="21">
                  <c:v>560.52770657009523</c:v>
                </c:pt>
                <c:pt idx="22">
                  <c:v>547.11878458658805</c:v>
                </c:pt>
                <c:pt idx="23">
                  <c:v>650.04955037434797</c:v>
                </c:pt>
                <c:pt idx="24">
                  <c:v>693.94349161783748</c:v>
                </c:pt>
                <c:pt idx="25">
                  <c:v>707.16594102647468</c:v>
                </c:pt>
                <c:pt idx="26">
                  <c:v>698.47951931423506</c:v>
                </c:pt>
                <c:pt idx="27">
                  <c:v>745.68804253472138</c:v>
                </c:pt>
                <c:pt idx="28">
                  <c:v>766.40581597222126</c:v>
                </c:pt>
                <c:pt idx="29">
                  <c:v>742.3373107910146</c:v>
                </c:pt>
                <c:pt idx="30">
                  <c:v>797.26163397894868</c:v>
                </c:pt>
                <c:pt idx="31">
                  <c:v>769.07285902235139</c:v>
                </c:pt>
                <c:pt idx="32">
                  <c:v>740.31170993381033</c:v>
                </c:pt>
                <c:pt idx="33">
                  <c:v>708.46087307400137</c:v>
                </c:pt>
                <c:pt idx="34">
                  <c:v>697.17476060655349</c:v>
                </c:pt>
                <c:pt idx="35">
                  <c:v>699.06002807617142</c:v>
                </c:pt>
                <c:pt idx="36">
                  <c:v>646.35618421766458</c:v>
                </c:pt>
                <c:pt idx="37">
                  <c:v>664.70677693684877</c:v>
                </c:pt>
                <c:pt idx="38">
                  <c:v>667.85776095920107</c:v>
                </c:pt>
                <c:pt idx="39">
                  <c:v>646.88802761501699</c:v>
                </c:pt>
                <c:pt idx="40">
                  <c:v>704.48981391058999</c:v>
                </c:pt>
                <c:pt idx="41">
                  <c:v>635.23335435655338</c:v>
                </c:pt>
                <c:pt idx="42">
                  <c:v>667.75121053059854</c:v>
                </c:pt>
                <c:pt idx="43">
                  <c:v>701.71058824327201</c:v>
                </c:pt>
                <c:pt idx="44">
                  <c:v>713.74609714084136</c:v>
                </c:pt>
                <c:pt idx="45">
                  <c:v>724.49994913736907</c:v>
                </c:pt>
                <c:pt idx="46">
                  <c:v>794.27284410264633</c:v>
                </c:pt>
                <c:pt idx="47">
                  <c:v>830.57945081922617</c:v>
                </c:pt>
                <c:pt idx="48">
                  <c:v>860.12750583224727</c:v>
                </c:pt>
                <c:pt idx="49">
                  <c:v>802.36274210611873</c:v>
                </c:pt>
                <c:pt idx="50">
                  <c:v>797.91077338324533</c:v>
                </c:pt>
                <c:pt idx="51">
                  <c:v>768.32227240668283</c:v>
                </c:pt>
                <c:pt idx="52">
                  <c:v>784.58405897352316</c:v>
                </c:pt>
                <c:pt idx="53">
                  <c:v>749.06519911024225</c:v>
                </c:pt>
                <c:pt idx="54">
                  <c:v>773.90336100260333</c:v>
                </c:pt>
                <c:pt idx="55">
                  <c:v>716.89988199869765</c:v>
                </c:pt>
                <c:pt idx="56">
                  <c:v>709.23674180772525</c:v>
                </c:pt>
                <c:pt idx="57">
                  <c:v>744.04976399739508</c:v>
                </c:pt>
                <c:pt idx="58">
                  <c:v>816.14806450737717</c:v>
                </c:pt>
                <c:pt idx="59">
                  <c:v>901.68967692057129</c:v>
                </c:pt>
                <c:pt idx="60">
                  <c:v>902.92066107855737</c:v>
                </c:pt>
                <c:pt idx="61">
                  <c:v>863.35977511935607</c:v>
                </c:pt>
                <c:pt idx="62">
                  <c:v>852.99425591362672</c:v>
                </c:pt>
                <c:pt idx="63">
                  <c:v>891.49005126952898</c:v>
                </c:pt>
                <c:pt idx="64">
                  <c:v>874.73546006944218</c:v>
                </c:pt>
                <c:pt idx="65">
                  <c:v>855.27517700195085</c:v>
                </c:pt>
                <c:pt idx="66">
                  <c:v>825.34753757052761</c:v>
                </c:pt>
                <c:pt idx="67">
                  <c:v>840.85137600368762</c:v>
                </c:pt>
                <c:pt idx="68">
                  <c:v>829.81075371636086</c:v>
                </c:pt>
                <c:pt idx="69">
                  <c:v>868.75925360785391</c:v>
                </c:pt>
                <c:pt idx="70">
                  <c:v>894.71591186523256</c:v>
                </c:pt>
                <c:pt idx="71">
                  <c:v>922.57292005750685</c:v>
                </c:pt>
                <c:pt idx="72">
                  <c:v>871.32235717773312</c:v>
                </c:pt>
                <c:pt idx="73">
                  <c:v>865.75482516818454</c:v>
                </c:pt>
                <c:pt idx="74">
                  <c:v>887.48124864366196</c:v>
                </c:pt>
                <c:pt idx="75">
                  <c:v>863.11416965060641</c:v>
                </c:pt>
                <c:pt idx="76">
                  <c:v>804.69264729817633</c:v>
                </c:pt>
                <c:pt idx="77">
                  <c:v>817.57103814019081</c:v>
                </c:pt>
                <c:pt idx="78">
                  <c:v>787.83681233723939</c:v>
                </c:pt>
                <c:pt idx="79">
                  <c:v>793.60015869140602</c:v>
                </c:pt>
                <c:pt idx="80">
                  <c:v>806.12333848741309</c:v>
                </c:pt>
                <c:pt idx="81">
                  <c:v>792.63828531901038</c:v>
                </c:pt>
                <c:pt idx="82">
                  <c:v>765.22317843967016</c:v>
                </c:pt>
                <c:pt idx="83">
                  <c:v>756.36547173394092</c:v>
                </c:pt>
                <c:pt idx="84">
                  <c:v>786.02415635850684</c:v>
                </c:pt>
                <c:pt idx="85">
                  <c:v>811.12226698133657</c:v>
                </c:pt>
                <c:pt idx="86">
                  <c:v>792.52870686848883</c:v>
                </c:pt>
                <c:pt idx="87">
                  <c:v>776.05807156032904</c:v>
                </c:pt>
                <c:pt idx="88">
                  <c:v>762.55763753255133</c:v>
                </c:pt>
                <c:pt idx="89">
                  <c:v>777.03494601779357</c:v>
                </c:pt>
                <c:pt idx="90">
                  <c:v>792.09016248914759</c:v>
                </c:pt>
                <c:pt idx="91">
                  <c:v>828.12738037109193</c:v>
                </c:pt>
                <c:pt idx="92">
                  <c:v>855.22572157117872</c:v>
                </c:pt>
                <c:pt idx="93">
                  <c:v>845.17972140841857</c:v>
                </c:pt>
                <c:pt idx="94">
                  <c:v>824.93873426649145</c:v>
                </c:pt>
                <c:pt idx="95">
                  <c:v>787.93881564670028</c:v>
                </c:pt>
                <c:pt idx="96">
                  <c:v>812.9523857964399</c:v>
                </c:pt>
                <c:pt idx="97">
                  <c:v>816.01301405164816</c:v>
                </c:pt>
                <c:pt idx="98">
                  <c:v>774.86180962456558</c:v>
                </c:pt>
                <c:pt idx="99">
                  <c:v>812.74975585937477</c:v>
                </c:pt>
                <c:pt idx="100">
                  <c:v>817.43998209635402</c:v>
                </c:pt>
                <c:pt idx="101">
                  <c:v>809.31451416015602</c:v>
                </c:pt>
                <c:pt idx="102">
                  <c:v>847.96042887369708</c:v>
                </c:pt>
                <c:pt idx="103">
                  <c:v>878.83690728081433</c:v>
                </c:pt>
                <c:pt idx="104">
                  <c:v>879.29567464192542</c:v>
                </c:pt>
                <c:pt idx="105">
                  <c:v>914.82139756944298</c:v>
                </c:pt>
                <c:pt idx="106">
                  <c:v>942.29116482204643</c:v>
                </c:pt>
                <c:pt idx="107">
                  <c:v>931.70859103732414</c:v>
                </c:pt>
                <c:pt idx="108">
                  <c:v>875.85415310329643</c:v>
                </c:pt>
                <c:pt idx="109">
                  <c:v>839.4181722005186</c:v>
                </c:pt>
                <c:pt idx="110">
                  <c:v>823.1636555989561</c:v>
                </c:pt>
                <c:pt idx="111">
                  <c:v>794.96858723958167</c:v>
                </c:pt>
                <c:pt idx="112">
                  <c:v>774.27248806423529</c:v>
                </c:pt>
                <c:pt idx="113">
                  <c:v>764.68234592013789</c:v>
                </c:pt>
                <c:pt idx="114">
                  <c:v>747.50507269965181</c:v>
                </c:pt>
                <c:pt idx="115">
                  <c:v>703.52067057291652</c:v>
                </c:pt>
                <c:pt idx="116">
                  <c:v>698.81909179687477</c:v>
                </c:pt>
                <c:pt idx="117">
                  <c:v>714.35910034179665</c:v>
                </c:pt>
                <c:pt idx="118">
                  <c:v>736.52514648437477</c:v>
                </c:pt>
                <c:pt idx="119">
                  <c:v>762.61692301432265</c:v>
                </c:pt>
                <c:pt idx="120">
                  <c:v>728.239233398437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7447680"/>
        <c:axId val="117507968"/>
      </c:scatterChart>
      <c:valAx>
        <c:axId val="117447680"/>
        <c:scaling>
          <c:orientation val="minMax"/>
          <c:max val="25000"/>
        </c:scaling>
        <c:delete val="0"/>
        <c:axPos val="b"/>
        <c:title>
          <c:tx>
            <c:rich>
              <a:bodyPr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Iteration</a:t>
                </a:r>
              </a:p>
            </c:rich>
          </c:tx>
          <c:layout>
            <c:manualLayout>
              <c:xMode val="edge"/>
              <c:yMode val="edge"/>
              <c:x val="0.46166643569773308"/>
              <c:y val="0.89132609395888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7507968"/>
        <c:crosses val="autoZero"/>
        <c:crossBetween val="midCat"/>
      </c:valAx>
      <c:valAx>
        <c:axId val="117507968"/>
        <c:scaling>
          <c:orientation val="minMax"/>
          <c:max val="30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Oxygen" panose="02000503000000000000" pitchFamily="2" charset="0"/>
                  </a:defRPr>
                </a:pPr>
                <a:r>
                  <a:rPr lang="en-US" sz="1600" b="0">
                    <a:latin typeface="Oxygen" panose="02000503000000000000" pitchFamily="2" charset="0"/>
                  </a:rPr>
                  <a:t>Loss</a:t>
                </a:r>
              </a:p>
            </c:rich>
          </c:tx>
          <c:layout>
            <c:manualLayout>
              <c:xMode val="edge"/>
              <c:yMode val="edge"/>
              <c:x val="6.8220174142199497E-3"/>
              <c:y val="0.4210568512149054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  <c:crossAx val="117447680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>
                <a:latin typeface="Oxygen" panose="02000503000000000000" pitchFamily="2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49977175702088272"/>
          <c:y val="1.8324410141547131E-2"/>
          <c:w val="0.49090671398690122"/>
          <c:h val="0.4489267093448307"/>
        </c:manualLayout>
      </c:layout>
      <c:overlay val="1"/>
      <c:txPr>
        <a:bodyPr/>
        <a:lstStyle/>
        <a:p>
          <a:pPr>
            <a:defRPr>
              <a:latin typeface="Oxygen" panose="02000503000000000000" pitchFamily="2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6897B-2F24-4562-86CB-1B7CAA8EE6C4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18DD1-BA32-4D63-BE82-6638525EF7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58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812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13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664600" y="1951569"/>
            <a:ext cx="18516600" cy="41613667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14800" y="1951569"/>
            <a:ext cx="55092600" cy="4161366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35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4267201"/>
            <a:ext cx="24688800" cy="1206923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86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6939" y="11751735"/>
            <a:ext cx="23317200" cy="3632200"/>
          </a:xfrm>
          <a:prstGeom prst="rect">
            <a:avLst/>
          </a:prstGeom>
        </p:spPr>
        <p:txBody>
          <a:bodyPr anchor="t"/>
          <a:lstStyle>
            <a:lvl1pPr algn="l">
              <a:defRPr sz="11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6939" y="7751236"/>
            <a:ext cx="23317200" cy="400049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>
                <a:solidFill>
                  <a:schemeClr val="tx1">
                    <a:tint val="75000"/>
                  </a:schemeClr>
                </a:solidFill>
              </a:defRPr>
            </a:lvl1pPr>
            <a:lvl2pPr marL="1306266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53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798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5064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33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59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8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50129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6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148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376600" y="11379201"/>
            <a:ext cx="36804600" cy="32186035"/>
          </a:xfrm>
          <a:prstGeom prst="rect">
            <a:avLst/>
          </a:prstGeo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3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4093635"/>
            <a:ext cx="12120564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5799667"/>
            <a:ext cx="12120564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3935077" y="4093635"/>
            <a:ext cx="12125325" cy="170603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6900" b="1"/>
            </a:lvl1pPr>
            <a:lvl2pPr marL="1306266" indent="0">
              <a:buNone/>
              <a:defRPr sz="5700" b="1"/>
            </a:lvl2pPr>
            <a:lvl3pPr marL="2612532" indent="0">
              <a:buNone/>
              <a:defRPr sz="5100" b="1"/>
            </a:lvl3pPr>
            <a:lvl4pPr marL="3918798" indent="0">
              <a:buNone/>
              <a:defRPr sz="4600" b="1"/>
            </a:lvl4pPr>
            <a:lvl5pPr marL="5225064" indent="0">
              <a:buNone/>
              <a:defRPr sz="4600" b="1"/>
            </a:lvl5pPr>
            <a:lvl6pPr marL="6531331" indent="0">
              <a:buNone/>
              <a:defRPr sz="4600" b="1"/>
            </a:lvl6pPr>
            <a:lvl7pPr marL="7837597" indent="0">
              <a:buNone/>
              <a:defRPr sz="4600" b="1"/>
            </a:lvl7pPr>
            <a:lvl8pPr marL="9143863" indent="0">
              <a:buNone/>
              <a:defRPr sz="4600" b="1"/>
            </a:lvl8pPr>
            <a:lvl9pPr marL="10450129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3935077" y="5799667"/>
            <a:ext cx="12125325" cy="10536768"/>
          </a:xfrm>
          <a:prstGeom prst="rect">
            <a:avLst/>
          </a:prstGeo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32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32368"/>
            <a:ext cx="24688800" cy="3048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443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0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2" y="728133"/>
            <a:ext cx="9024939" cy="3098800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25150" y="728135"/>
            <a:ext cx="15335250" cy="15608301"/>
          </a:xfrm>
          <a:prstGeom prst="rect">
            <a:avLst/>
          </a:prstGeo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71602" y="3826935"/>
            <a:ext cx="9024939" cy="125095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04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6864" y="12801600"/>
            <a:ext cx="16459200" cy="1511301"/>
          </a:xfrm>
          <a:prstGeom prst="rect">
            <a:avLst/>
          </a:prstGeom>
        </p:spPr>
        <p:txBody>
          <a:bodyPr anchor="b"/>
          <a:lstStyle>
            <a:lvl1pPr algn="l">
              <a:defRPr sz="5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376864" y="1634067"/>
            <a:ext cx="16459200" cy="10972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9100"/>
            </a:lvl1pPr>
            <a:lvl2pPr marL="1306266" indent="0">
              <a:buNone/>
              <a:defRPr sz="8000"/>
            </a:lvl2pPr>
            <a:lvl3pPr marL="2612532" indent="0">
              <a:buNone/>
              <a:defRPr sz="6900"/>
            </a:lvl3pPr>
            <a:lvl4pPr marL="3918798" indent="0">
              <a:buNone/>
              <a:defRPr sz="5700"/>
            </a:lvl4pPr>
            <a:lvl5pPr marL="5225064" indent="0">
              <a:buNone/>
              <a:defRPr sz="5700"/>
            </a:lvl5pPr>
            <a:lvl6pPr marL="6531331" indent="0">
              <a:buNone/>
              <a:defRPr sz="5700"/>
            </a:lvl6pPr>
            <a:lvl7pPr marL="7837597" indent="0">
              <a:buNone/>
              <a:defRPr sz="5700"/>
            </a:lvl7pPr>
            <a:lvl8pPr marL="9143863" indent="0">
              <a:buNone/>
              <a:defRPr sz="5700"/>
            </a:lvl8pPr>
            <a:lvl9pPr marL="10450129" indent="0">
              <a:buNone/>
              <a:defRPr sz="5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76864" y="14312901"/>
            <a:ext cx="16459200" cy="21462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000"/>
            </a:lvl1pPr>
            <a:lvl2pPr marL="1306266" indent="0">
              <a:buNone/>
              <a:defRPr sz="3400"/>
            </a:lvl2pPr>
            <a:lvl3pPr marL="2612532" indent="0">
              <a:buNone/>
              <a:defRPr sz="2900"/>
            </a:lvl3pPr>
            <a:lvl4pPr marL="3918798" indent="0">
              <a:buNone/>
              <a:defRPr sz="2600"/>
            </a:lvl4pPr>
            <a:lvl5pPr marL="5225064" indent="0">
              <a:buNone/>
              <a:defRPr sz="2600"/>
            </a:lvl5pPr>
            <a:lvl6pPr marL="6531331" indent="0">
              <a:buNone/>
              <a:defRPr sz="2600"/>
            </a:lvl6pPr>
            <a:lvl7pPr marL="7837597" indent="0">
              <a:buNone/>
              <a:defRPr sz="2600"/>
            </a:lvl7pPr>
            <a:lvl8pPr marL="9143863" indent="0">
              <a:buNone/>
              <a:defRPr sz="2600"/>
            </a:lvl8pPr>
            <a:lvl9pPr marL="10450129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371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A12FE35F-5130-4D11-8F22-F309CC4326E7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372600" y="16950268"/>
            <a:ext cx="8686800" cy="97366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59600" y="16950268"/>
            <a:ext cx="6400800" cy="973667"/>
          </a:xfrm>
          <a:prstGeom prst="rect">
            <a:avLst/>
          </a:prstGeom>
        </p:spPr>
        <p:txBody>
          <a:bodyPr/>
          <a:lstStyle/>
          <a:p>
            <a:fld id="{14DF914F-6582-4495-8F23-E431A094E2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01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0574000" y="0"/>
            <a:ext cx="6858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6858000" y="0"/>
            <a:ext cx="13716000" cy="18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27432000" cy="2819400"/>
          </a:xfrm>
          <a:prstGeom prst="rect">
            <a:avLst/>
          </a:prstGeom>
          <a:solidFill>
            <a:srgbClr val="1561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Oxygen" panose="020005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2612532" rtl="0" eaLnBrk="1" latinLnBrk="0" hangingPunct="1">
        <a:spcBef>
          <a:spcPct val="0"/>
        </a:spcBef>
        <a:buNone/>
        <a:defRPr sz="1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79700" indent="-979700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1pPr>
      <a:lvl2pPr marL="2122682" indent="-816416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8000" kern="1200">
          <a:solidFill>
            <a:schemeClr val="tx1"/>
          </a:solidFill>
          <a:latin typeface="+mn-lt"/>
          <a:ea typeface="+mn-ea"/>
          <a:cs typeface="+mn-cs"/>
        </a:defRPr>
      </a:lvl2pPr>
      <a:lvl3pPr marL="3265665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3pPr>
      <a:lvl4pPr marL="4571931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–"/>
        <a:defRPr sz="5700" kern="1200">
          <a:solidFill>
            <a:schemeClr val="tx1"/>
          </a:solidFill>
          <a:latin typeface="+mn-lt"/>
          <a:ea typeface="+mn-ea"/>
          <a:cs typeface="+mn-cs"/>
        </a:defRPr>
      </a:lvl4pPr>
      <a:lvl5pPr marL="5878198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»"/>
        <a:defRPr sz="5700" kern="1200">
          <a:solidFill>
            <a:schemeClr val="tx1"/>
          </a:solidFill>
          <a:latin typeface="+mn-lt"/>
          <a:ea typeface="+mn-ea"/>
          <a:cs typeface="+mn-cs"/>
        </a:defRPr>
      </a:lvl5pPr>
      <a:lvl6pPr marL="7184464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6pPr>
      <a:lvl7pPr marL="8490730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7pPr>
      <a:lvl8pPr marL="9796996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8pPr>
      <a:lvl9pPr marL="11103262" indent="-653133" algn="l" defTabSz="2612532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66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532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798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5064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331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597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863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50129" algn="l" defTabSz="2612532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25.png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.bin"/><Relationship Id="rId34" Type="http://schemas.openxmlformats.org/officeDocument/2006/relationships/oleObject" Target="../embeddings/oleObject7.bin"/><Relationship Id="rId42" Type="http://schemas.openxmlformats.org/officeDocument/2006/relationships/chart" Target="../charts/chart2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17" Type="http://schemas.openxmlformats.org/officeDocument/2006/relationships/image" Target="../media/image19.png"/><Relationship Id="rId25" Type="http://schemas.openxmlformats.org/officeDocument/2006/relationships/image" Target="../media/image23.png"/><Relationship Id="rId33" Type="http://schemas.openxmlformats.org/officeDocument/2006/relationships/image" Target="../media/image6.wmf"/><Relationship Id="rId38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3.wdp"/><Relationship Id="rId20" Type="http://schemas.openxmlformats.org/officeDocument/2006/relationships/image" Target="../media/image1.wmf"/><Relationship Id="rId29" Type="http://schemas.openxmlformats.org/officeDocument/2006/relationships/image" Target="../media/image4.wmf"/><Relationship Id="rId41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24" Type="http://schemas.openxmlformats.org/officeDocument/2006/relationships/image" Target="../media/image22.png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8.wmf"/><Relationship Id="rId40" Type="http://schemas.openxmlformats.org/officeDocument/2006/relationships/image" Target="../media/image26.png"/><Relationship Id="rId5" Type="http://schemas.openxmlformats.org/officeDocument/2006/relationships/image" Target="../media/image42.png"/><Relationship Id="rId15" Type="http://schemas.openxmlformats.org/officeDocument/2006/relationships/image" Target="../media/image18.png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4.bin"/><Relationship Id="rId36" Type="http://schemas.openxmlformats.org/officeDocument/2006/relationships/oleObject" Target="../embeddings/oleObject8.bin"/><Relationship Id="rId10" Type="http://schemas.microsoft.com/office/2007/relationships/hdphoto" Target="../media/hdphoto1.wdp"/><Relationship Id="rId19" Type="http://schemas.openxmlformats.org/officeDocument/2006/relationships/oleObject" Target="../embeddings/oleObject1.bin"/><Relationship Id="rId31" Type="http://schemas.openxmlformats.org/officeDocument/2006/relationships/image" Target="../media/image5.wmf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microsoft.com/office/2007/relationships/hdphoto" Target="../media/hdphoto2.wdp"/><Relationship Id="rId22" Type="http://schemas.openxmlformats.org/officeDocument/2006/relationships/image" Target="../media/image2.wmf"/><Relationship Id="rId27" Type="http://schemas.openxmlformats.org/officeDocument/2006/relationships/image" Target="../media/image3.wmf"/><Relationship Id="rId30" Type="http://schemas.openxmlformats.org/officeDocument/2006/relationships/oleObject" Target="../embeddings/oleObject5.bin"/><Relationship Id="rId35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Saliency </a:t>
                </a:r>
                <a:r>
                  <a:rPr lang="en-US" sz="2000" b="1" dirty="0">
                    <a:latin typeface="Oxygen" panose="02000503000000000000" pitchFamily="2" charset="0"/>
                  </a:rPr>
                  <a:t>Map </a:t>
                </a:r>
                <a:r>
                  <a:rPr lang="en-US" sz="2000" b="1" dirty="0">
                    <a:latin typeface="Oxygen" panose="02000503000000000000" pitchFamily="2" charset="0"/>
                  </a:rPr>
                  <a:t>Visualization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Imag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for crop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 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Saliency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Normalized map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𝑐𝑖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:</a:t>
                </a:r>
              </a:p>
              <a:p>
                <a:pPr marL="457200" indent="-282575">
                  <a:spcAft>
                    <a:spcPts val="24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diff. </a:t>
                </a:r>
                <a:r>
                  <a:rPr lang="en-US" sz="2000" dirty="0">
                    <a:latin typeface="Oxygen" panose="02000503000000000000" pitchFamily="2" charset="0"/>
                  </a:rPr>
                  <a:t>between crops 1, 2:</a:t>
                </a:r>
              </a:p>
              <a:p>
                <a:pPr marL="457200" indent="-282575">
                  <a:spcAft>
                    <a:spcPts val="18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Oxygen" panose="02000503000000000000" pitchFamily="2" charset="0"/>
                  </a:rPr>
                  <a:t>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diff. </a:t>
                </a:r>
                <a:r>
                  <a:rPr lang="en-US" sz="2000" dirty="0">
                    <a:latin typeface="Oxygen" panose="02000503000000000000" pitchFamily="2" charset="0"/>
                  </a:rPr>
                  <a:t>between crops 1, </a:t>
                </a:r>
                <a:r>
                  <a:rPr lang="en-US" sz="2000" dirty="0">
                    <a:latin typeface="Oxygen" panose="02000503000000000000" pitchFamily="2" charset="0"/>
                  </a:rPr>
                  <a:t>2:  </a:t>
                </a:r>
                <a:endParaRPr lang="en-US" sz="2000" dirty="0">
                  <a:latin typeface="Oxygen" panose="02000503000000000000" pitchFamily="2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2000" b="1" dirty="0">
                    <a:latin typeface="Oxygen" panose="02000503000000000000" pitchFamily="2" charset="0"/>
                  </a:rPr>
                  <a:t>Differing </a:t>
                </a:r>
                <a:r>
                  <a:rPr lang="en-US" sz="2000" b="1" dirty="0">
                    <a:latin typeface="Oxygen" panose="02000503000000000000" pitchFamily="2" charset="0"/>
                  </a:rPr>
                  <a:t>Crops</a:t>
                </a:r>
              </a:p>
              <a:p>
                <a:pPr marL="457200" indent="-282575"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Oxygen" panose="02000503000000000000" pitchFamily="2" charset="0"/>
                  </a:rPr>
                  <a:t>Rescale crop 1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pred. to </a:t>
                </a:r>
                <a:r>
                  <a:rPr lang="en-US" sz="2000" dirty="0">
                    <a:latin typeface="Oxygen" panose="02000503000000000000" pitchFamily="2" charset="0"/>
                  </a:rPr>
                  <a:t>crop 2 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pred.:</a:t>
                </a:r>
                <a:endParaRPr lang="en-US" sz="2000" dirty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4097000"/>
                <a:ext cx="6382512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051" t="-805" b="-1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4734037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in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2612532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Max.</a:t>
                          </a:r>
                          <a:r>
                            <a:rPr lang="en-US" sz="2000" b="0" baseline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latin typeface="Oxygen" panose="02000503000000000000" pitchFamily="2" charset="0"/>
                            </a:rPr>
                            <a:t> diff.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0" name="Table 8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4734037"/>
                  </p:ext>
                </p:extLst>
              </p:nvPr>
            </p:nvGraphicFramePr>
            <p:xfrm>
              <a:off x="14125843" y="13106400"/>
              <a:ext cx="6337031" cy="39512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862"/>
                    <a:gridCol w="2500888"/>
                    <a:gridCol w="2479281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54390" t="-6667" r="-99268" b="-76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55528" t="-6667" b="-765333"/>
                          </a:stretch>
                        </a:blipFill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Raw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Soybeans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1646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800"/>
                            </a:spcAft>
                          </a:pPr>
                          <a:r>
                            <a:rPr lang="en-US" sz="2000" dirty="0" smtClean="0">
                              <a:latin typeface="Oxygen" panose="02000503000000000000" pitchFamily="2" charset="0"/>
                            </a:rPr>
                            <a:t>Corn</a:t>
                          </a:r>
                          <a:endParaRPr lang="en-US" sz="2000" dirty="0">
                            <a:latin typeface="Oxygen" panose="02000503000000000000" pitchFamily="2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0" y="152400"/>
            <a:ext cx="2743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>
                <a:solidFill>
                  <a:schemeClr val="bg1"/>
                </a:solidFill>
                <a:latin typeface="Oxygen" panose="02000503000000000000" pitchFamily="2" charset="0"/>
              </a:rPr>
              <a:t>Understanding Satellite-Imagery-Based Crop Yield Predictions</a:t>
            </a:r>
            <a:endParaRPr lang="en-US" sz="7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1292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Mark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msabin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Rusak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 (</a:t>
            </a:r>
            <a:r>
              <a:rPr lang="en-US" sz="4400" dirty="0" err="1" smtClean="0">
                <a:solidFill>
                  <a:schemeClr val="bg1"/>
                </a:solidFill>
                <a:latin typeface="Oxygen" panose="02000503000000000000" pitchFamily="2" charset="0"/>
              </a:rPr>
              <a:t>gili</a:t>
            </a:r>
            <a:r>
              <a:rPr lang="en-US" sz="4400" dirty="0" smtClean="0">
                <a:solidFill>
                  <a:schemeClr val="bg1"/>
                </a:solidFill>
                <a:latin typeface="Oxygen" panose="02000503000000000000" pitchFamily="2" charset="0"/>
              </a:rPr>
              <a:t>), Brad Ross (bross35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798548" y="2971800"/>
            <a:ext cx="13328652" cy="838200"/>
            <a:chOff x="7054848" y="7620000"/>
            <a:chExt cx="13328652" cy="838200"/>
          </a:xfrm>
        </p:grpSpPr>
        <p:sp>
          <p:nvSpPr>
            <p:cNvPr id="80" name="Rectangle 79"/>
            <p:cNvSpPr/>
            <p:nvPr/>
          </p:nvSpPr>
          <p:spPr>
            <a:xfrm>
              <a:off x="7054848" y="7620000"/>
              <a:ext cx="13328652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54848" y="7674114"/>
              <a:ext cx="13328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Resul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0726400" y="13182243"/>
            <a:ext cx="6400800" cy="838200"/>
            <a:chOff x="20821650" y="12302763"/>
            <a:chExt cx="6400800" cy="838200"/>
          </a:xfrm>
        </p:grpSpPr>
        <p:sp>
          <p:nvSpPr>
            <p:cNvPr id="78" name="Rectangle 77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Conclusion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257800" y="2057400"/>
            <a:ext cx="1699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Oxygen" panose="02000503000000000000" pitchFamily="2" charset="0"/>
              </a:rPr>
              <a:t>CS 231N (Convolutional Neural Networks for Visual Recognition), Stanford University</a:t>
            </a:r>
            <a:endParaRPr lang="en-US" sz="32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4800" y="7467600"/>
            <a:ext cx="6400800" cy="3320291"/>
            <a:chOff x="247650" y="7118365"/>
            <a:chExt cx="6400800" cy="3320291"/>
          </a:xfrm>
        </p:grpSpPr>
        <p:sp>
          <p:nvSpPr>
            <p:cNvPr id="42" name="Rectangle 4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roblem Statement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Let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be a set of agriculturally-important counties.</a:t>
                  </a: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year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𝑌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and county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𝑐</m:t>
                      </m:r>
                      <m:r>
                        <a:rPr lang="en-US" sz="2000" b="0" i="1" dirty="0" smtClean="0">
                          <a:latin typeface="Cambria Math"/>
                        </a:rPr>
                        <m:t>∈</m:t>
                      </m:r>
                      <m:r>
                        <a:rPr lang="en-US" sz="2000" b="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, predict the annual crop yield of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using satellite imagery of all counties in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from year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,⋯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2,</m:t>
                      </m:r>
                      <m:r>
                        <a:rPr lang="en-US" sz="2000" b="0" i="1" smtClean="0">
                          <a:latin typeface="Cambria Math"/>
                        </a:rPr>
                        <m:t>𝑌</m:t>
                      </m:r>
                      <m:r>
                        <a:rPr lang="en-US" sz="2000" b="0" i="1" smtClean="0">
                          <a:latin typeface="Cambria Math"/>
                        </a:rPr>
                        <m:t>−1</m:t>
                      </m:r>
                    </m:oMath>
                  </a14:m>
                  <a:endParaRPr lang="en-US" sz="2000" b="0" dirty="0" smtClean="0">
                    <a:latin typeface="Oxygen" panose="02000503000000000000" pitchFamily="2" charset="0"/>
                  </a:endParaRPr>
                </a:p>
                <a:p>
                  <a:pPr marL="457200" indent="-27940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Evalua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Root mean squared error (RMSE) between predicted crop yield and ground-truth USDA survey results</a:t>
                  </a:r>
                  <a:endParaRPr lang="en-US" sz="2000" b="1" dirty="0" smtClean="0">
                    <a:latin typeface="Oxygen" panose="02000503000000000000" pitchFamily="2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40065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69" r="-287" b="-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355705" y="10933633"/>
            <a:ext cx="6400800" cy="7201967"/>
            <a:chOff x="247650" y="7118365"/>
            <a:chExt cx="6400800" cy="7201967"/>
          </a:xfrm>
        </p:grpSpPr>
        <p:sp>
          <p:nvSpPr>
            <p:cNvPr id="46" name="Rectangle 45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Dataset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47650" y="8010912"/>
              <a:ext cx="6381749" cy="63094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>
                  <a:latin typeface="Oxygen" panose="02000503000000000000" pitchFamily="2" charset="0"/>
                </a:rPr>
                <a:t>Raw Data: </a:t>
              </a:r>
              <a:r>
                <a:rPr lang="en-US" sz="2000" dirty="0">
                  <a:latin typeface="Oxygen" panose="02000503000000000000" pitchFamily="2" charset="0"/>
                </a:rPr>
                <a:t>MODIS </a:t>
              </a:r>
              <a:r>
                <a:rPr lang="en-US" sz="2000" dirty="0" smtClean="0">
                  <a:latin typeface="Oxygen" panose="02000503000000000000" pitchFamily="2" charset="0"/>
                </a:rPr>
                <a:t>satellite </a:t>
              </a:r>
              <a:r>
                <a:rPr lang="en-US" sz="2000" dirty="0" smtClean="0">
                  <a:latin typeface="Oxygen" panose="02000503000000000000" pitchFamily="2" charset="0"/>
                </a:rPr>
                <a:t>imagery [2]</a:t>
              </a:r>
              <a:endParaRPr lang="en-US" sz="2000" dirty="0">
                <a:latin typeface="Oxygen" panose="02000503000000000000" pitchFamily="2" charset="0"/>
              </a:endParaRP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Reflectance</a:t>
              </a:r>
              <a:r>
                <a:rPr lang="en-US" sz="2000" dirty="0">
                  <a:latin typeface="Oxygen" panose="02000503000000000000" pitchFamily="2" charset="0"/>
                </a:rPr>
                <a:t> 8-Day L3 Global </a:t>
              </a:r>
              <a:r>
                <a:rPr lang="en-US" sz="2000" dirty="0" smtClean="0">
                  <a:latin typeface="Oxygen" panose="02000503000000000000" pitchFamily="2" charset="0"/>
                </a:rPr>
                <a:t>500m (Bands 1-7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dirty="0">
                  <a:latin typeface="Oxygen" panose="02000503000000000000" pitchFamily="2" charset="0"/>
                </a:rPr>
                <a:t>Surface </a:t>
              </a:r>
              <a:r>
                <a:rPr lang="en-US" sz="2000" b="1" dirty="0">
                  <a:latin typeface="Oxygen" panose="02000503000000000000" pitchFamily="2" charset="0"/>
                </a:rPr>
                <a:t>Temperature</a:t>
              </a:r>
              <a:r>
                <a:rPr lang="en-US" sz="2000" dirty="0">
                  <a:latin typeface="Oxygen" panose="02000503000000000000" pitchFamily="2" charset="0"/>
                </a:rPr>
                <a:t> &amp; Emissivity 8-Day L3 Global 1k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s 1 &amp;</a:t>
              </a:r>
              <a:r>
                <a:rPr lang="en-US" sz="2000" dirty="0" smtClean="0">
                  <a:latin typeface="Oxygen" panose="02000503000000000000" pitchFamily="2" charset="0"/>
                </a:rPr>
                <a:t> 5)</a:t>
              </a:r>
            </a:p>
            <a:p>
              <a:pPr marL="457200" lvl="1" indent="-2794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Land </a:t>
              </a:r>
              <a:r>
                <a:rPr lang="en-US" sz="2000" b="1" dirty="0">
                  <a:latin typeface="Oxygen" panose="02000503000000000000" pitchFamily="2" charset="0"/>
                </a:rPr>
                <a:t>Cover</a:t>
              </a:r>
              <a:r>
                <a:rPr lang="en-US" sz="2000" dirty="0">
                  <a:latin typeface="Oxygen" panose="02000503000000000000" pitchFamily="2" charset="0"/>
                </a:rPr>
                <a:t> </a:t>
              </a:r>
              <a:r>
                <a:rPr lang="en-US" sz="2000" b="1" dirty="0">
                  <a:latin typeface="Oxygen" panose="02000503000000000000" pitchFamily="2" charset="0"/>
                </a:rPr>
                <a:t>Type</a:t>
              </a:r>
              <a:r>
                <a:rPr lang="en-US" sz="2000" dirty="0">
                  <a:latin typeface="Oxygen" panose="02000503000000000000" pitchFamily="2" charset="0"/>
                </a:rPr>
                <a:t> Yearly L3 Global 500m </a:t>
              </a:r>
              <a:r>
                <a:rPr lang="en-US" sz="2000" dirty="0" smtClean="0">
                  <a:latin typeface="Oxygen" panose="02000503000000000000" pitchFamily="2" charset="0"/>
                </a:rPr>
                <a:t>(</a:t>
              </a:r>
              <a:r>
                <a:rPr lang="en-US" sz="2000" dirty="0">
                  <a:latin typeface="Oxygen" panose="02000503000000000000" pitchFamily="2" charset="0"/>
                </a:rPr>
                <a:t>Band 1</a:t>
              </a:r>
              <a:r>
                <a:rPr lang="en-US" sz="2000" dirty="0" smtClean="0">
                  <a:latin typeface="Oxygen" panose="02000503000000000000" pitchFamily="2" charset="0"/>
                </a:rPr>
                <a:t>)</a:t>
              </a: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>
                <a:latin typeface="Oxygen" panose="02000503000000000000" pitchFamily="2" charset="0"/>
              </a:endParaRPr>
            </a:p>
            <a:p>
              <a:pPr marL="914400" lvl="1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 smtClean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900" dirty="0">
                <a:latin typeface="Oxygen" panose="02000503000000000000" pitchFamily="2" charset="0"/>
              </a:endParaRPr>
            </a:p>
            <a:p>
              <a:pPr marL="457200" lvl="1">
                <a:spcAft>
                  <a:spcPts val="600"/>
                </a:spcAft>
              </a:pPr>
              <a:endParaRPr lang="en-US" sz="2000" dirty="0">
                <a:latin typeface="Oxygen" panose="02000503000000000000" pitchFamily="2" charset="0"/>
              </a:endParaRPr>
            </a:p>
            <a:p>
              <a:pPr>
                <a:spcAft>
                  <a:spcPts val="1800"/>
                </a:spcAft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>
                <a:spcAft>
                  <a:spcPts val="12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ime </a:t>
              </a:r>
              <a:r>
                <a:rPr lang="en-US" sz="2000" b="1" dirty="0">
                  <a:latin typeface="Oxygen" panose="02000503000000000000" pitchFamily="2" charset="0"/>
                </a:rPr>
                <a:t>span: </a:t>
              </a:r>
              <a:r>
                <a:rPr lang="en-US" sz="2000" dirty="0">
                  <a:latin typeface="Oxygen" panose="02000503000000000000" pitchFamily="2" charset="0"/>
                </a:rPr>
                <a:t>2003-2013, sampled 46 times per year, of which 32 occur during the growing season</a:t>
              </a:r>
            </a:p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Ground </a:t>
              </a:r>
              <a:r>
                <a:rPr lang="en-US" sz="2000" b="1" dirty="0">
                  <a:latin typeface="Oxygen" panose="02000503000000000000" pitchFamily="2" charset="0"/>
                </a:rPr>
                <a:t>Truth: </a:t>
              </a:r>
              <a:r>
                <a:rPr lang="en-US" sz="2000" dirty="0">
                  <a:latin typeface="Oxygen" panose="02000503000000000000" pitchFamily="2" charset="0"/>
                </a:rPr>
                <a:t>USDA NASS Survey Data - Crop </a:t>
              </a:r>
              <a:r>
                <a:rPr lang="en-US" sz="2000" dirty="0" smtClean="0">
                  <a:latin typeface="Oxygen" panose="02000503000000000000" pitchFamily="2" charset="0"/>
                </a:rPr>
                <a:t>yields for soybean and </a:t>
              </a:r>
              <a:r>
                <a:rPr lang="en-US" sz="2000" dirty="0" smtClean="0">
                  <a:latin typeface="Oxygen" panose="02000503000000000000" pitchFamily="2" charset="0"/>
                </a:rPr>
                <a:t>corn [3]</a:t>
              </a:r>
              <a:endParaRPr lang="en-US" sz="2000" dirty="0">
                <a:latin typeface="Oxygen" panose="02000503000000000000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59168" y="2971800"/>
            <a:ext cx="6400800" cy="3089459"/>
            <a:chOff x="247650" y="7118365"/>
            <a:chExt cx="6400800" cy="3089459"/>
          </a:xfrm>
        </p:grpSpPr>
        <p:sp>
          <p:nvSpPr>
            <p:cNvPr id="54" name="Rectangle 53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Permutation Invariance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Key assumption: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 position of pixels does not greatly affect average yield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[1]</a:t>
                  </a:r>
                  <a:endParaRPr lang="en-US" sz="2000" dirty="0" smtClean="0">
                    <a:latin typeface="Oxygen" panose="02000503000000000000" pitchFamily="2" charset="0"/>
                  </a:endParaRP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Form of dimensionality reduction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dirty="0" smtClean="0">
                      <a:latin typeface="Oxygen" panose="02000503000000000000" pitchFamily="2" charset="0"/>
                    </a:rPr>
                    <a:t>Given 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a time-band slice of a raw input image, form 32-bucket histogram</a:t>
                  </a:r>
                </a:p>
                <a:p>
                  <a:pPr marL="457200" indent="-285750">
                    <a:spcAft>
                      <a:spcPts val="6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b="1" dirty="0" smtClean="0">
                      <a:latin typeface="Oxygen" panose="02000503000000000000" pitchFamily="2" charset="0"/>
                    </a:rPr>
                    <a:t>CNN input</a:t>
                  </a:r>
                  <a:r>
                    <a:rPr lang="en-US" sz="2000" dirty="0" smtClean="0">
                      <a:latin typeface="Oxygen" panose="02000503000000000000" pitchFamily="2" charset="0"/>
                    </a:rPr>
                    <a:t>: 32 bucket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32 times 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×</m:t>
                      </m:r>
                    </m:oMath>
                  </a14:m>
                  <a:r>
                    <a:rPr lang="en-US" sz="2000" dirty="0" smtClean="0">
                      <a:latin typeface="Oxygen" panose="02000503000000000000" pitchFamily="2" charset="0"/>
                    </a:rPr>
                    <a:t> 9 bands</a:t>
                  </a:r>
                </a:p>
              </p:txBody>
            </p:sp>
          </mc:Choice>
          <mc:Fallback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50" y="8037999"/>
                  <a:ext cx="6381749" cy="216982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404" b="-3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577850" y="3889683"/>
            <a:ext cx="58229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prediction at local levels important for preventing food shortag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Crop yield </a:t>
            </a:r>
            <a:r>
              <a:rPr lang="en-US" sz="2000" dirty="0" smtClean="0">
                <a:latin typeface="Oxygen" panose="02000503000000000000" pitchFamily="2" charset="0"/>
              </a:rPr>
              <a:t>was predicted </a:t>
            </a:r>
            <a:r>
              <a:rPr lang="en-US" sz="2000" dirty="0">
                <a:latin typeface="Oxygen" panose="02000503000000000000" pitchFamily="2" charset="0"/>
              </a:rPr>
              <a:t>using crude and expensive censuses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R</a:t>
            </a:r>
            <a:r>
              <a:rPr lang="en-US" sz="2000" dirty="0" smtClean="0">
                <a:latin typeface="Oxygen" panose="02000503000000000000" pitchFamily="2" charset="0"/>
              </a:rPr>
              <a:t>emote-sensing </a:t>
            </a:r>
            <a:r>
              <a:rPr lang="en-US" sz="2000" dirty="0">
                <a:latin typeface="Oxygen" panose="02000503000000000000" pitchFamily="2" charset="0"/>
              </a:rPr>
              <a:t>data and technologies such as Convolutional Neural Networks </a:t>
            </a:r>
            <a:r>
              <a:rPr lang="en-US" sz="2000" dirty="0" smtClean="0">
                <a:latin typeface="Oxygen" panose="02000503000000000000" pitchFamily="2" charset="0"/>
              </a:rPr>
              <a:t> (CNNs) </a:t>
            </a:r>
            <a:r>
              <a:rPr lang="en-US" sz="2000" dirty="0" smtClean="0">
                <a:latin typeface="Oxygen" panose="02000503000000000000" pitchFamily="2" charset="0"/>
              </a:rPr>
              <a:t>make </a:t>
            </a:r>
            <a:r>
              <a:rPr lang="en-US" sz="2000" dirty="0">
                <a:latin typeface="Oxygen" panose="02000503000000000000" pitchFamily="2" charset="0"/>
              </a:rPr>
              <a:t>localized </a:t>
            </a:r>
            <a:r>
              <a:rPr lang="en-US" sz="2000" dirty="0" smtClean="0">
                <a:latin typeface="Oxygen" panose="02000503000000000000" pitchFamily="2" charset="0"/>
              </a:rPr>
              <a:t>predictions </a:t>
            </a:r>
            <a:r>
              <a:rPr lang="en-US" sz="2000" dirty="0">
                <a:latin typeface="Oxygen" panose="02000503000000000000" pitchFamily="2" charset="0"/>
              </a:rPr>
              <a:t>possible</a:t>
            </a: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You et. al. </a:t>
            </a:r>
            <a:r>
              <a:rPr lang="en-US" sz="2000" dirty="0" smtClean="0">
                <a:latin typeface="Oxygen" panose="02000503000000000000" pitchFamily="2" charset="0"/>
              </a:rPr>
              <a:t>attempted </a:t>
            </a:r>
            <a:r>
              <a:rPr lang="en-US" sz="2000" dirty="0">
                <a:latin typeface="Oxygen" panose="02000503000000000000" pitchFamily="2" charset="0"/>
              </a:rPr>
              <a:t>soybean yield prediction using CNNs and remote-sensing </a:t>
            </a:r>
            <a:r>
              <a:rPr lang="en-US" sz="2000" dirty="0">
                <a:latin typeface="Oxygen" panose="02000503000000000000" pitchFamily="2" charset="0"/>
              </a:rPr>
              <a:t>data [1] </a:t>
            </a:r>
            <a:endParaRPr lang="en-US" sz="2000" dirty="0">
              <a:latin typeface="Oxygen" panose="02000503000000000000" pitchFamily="2" charset="0"/>
            </a:endParaRPr>
          </a:p>
          <a:p>
            <a:pPr marL="292100" indent="-292100"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We aim to investigate effectiveness of You et. al.’s model </a:t>
            </a:r>
            <a:r>
              <a:rPr lang="en-US" sz="2000" dirty="0" smtClean="0">
                <a:latin typeface="Oxygen" panose="02000503000000000000" pitchFamily="2" charset="0"/>
              </a:rPr>
              <a:t>and </a:t>
            </a:r>
            <a:r>
              <a:rPr lang="en-US" sz="2000" dirty="0">
                <a:latin typeface="Oxygen" panose="02000503000000000000" pitchFamily="2" charset="0"/>
              </a:rPr>
              <a:t>improve their result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518" y="14738123"/>
            <a:ext cx="19013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3017" y="15899721"/>
            <a:ext cx="1905872" cy="1152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3571154"/>
            <a:ext cx="153198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1324" y="15897677"/>
            <a:ext cx="1527671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3834" y="14735005"/>
            <a:ext cx="1529476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0665" y1="63385" x2="69806" y2="71385"/>
                        <a14:foregroundMark x1="69529" y1="67385" x2="74792" y2="67385"/>
                        <a14:foregroundMark x1="73407" y1="66154" x2="74792" y2="64923"/>
                        <a14:foregroundMark x1="74792" y1="68923" x2="76177" y2="65538"/>
                        <a14:foregroundMark x1="81717" y1="21231" x2="83934" y2="24923"/>
                        <a14:foregroundMark x1="39335" y1="28000" x2="39335" y2="26154"/>
                        <a14:backgroundMark x1="58172" y1="24923" x2="60665" y2="2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1220" b="4794"/>
          <a:stretch/>
        </p:blipFill>
        <p:spPr>
          <a:xfrm>
            <a:off x="1249695" y="14035980"/>
            <a:ext cx="2078728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45" t="1220" b="4794"/>
          <a:stretch/>
        </p:blipFill>
        <p:spPr>
          <a:xfrm>
            <a:off x="3556105" y="14035980"/>
            <a:ext cx="2082695" cy="18732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" t="4761" r="7270"/>
          <a:stretch/>
        </p:blipFill>
        <p:spPr>
          <a:xfrm>
            <a:off x="13868401" y="8510690"/>
            <a:ext cx="4017017" cy="2651760"/>
          </a:xfrm>
          <a:prstGeom prst="rect">
            <a:avLst/>
          </a:prstGeom>
          <a:ln>
            <a:noFill/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" t="3235" r="6126"/>
          <a:stretch/>
        </p:blipFill>
        <p:spPr>
          <a:xfrm>
            <a:off x="18089942" y="8512548"/>
            <a:ext cx="4640591" cy="2651760"/>
          </a:xfrm>
          <a:prstGeom prst="rect">
            <a:avLst/>
          </a:prstGeom>
          <a:ln>
            <a:noFill/>
          </a:ln>
        </p:spPr>
      </p:pic>
      <p:grpSp>
        <p:nvGrpSpPr>
          <p:cNvPr id="77" name="Group 76"/>
          <p:cNvGrpSpPr/>
          <p:nvPr/>
        </p:nvGrpSpPr>
        <p:grpSpPr>
          <a:xfrm>
            <a:off x="7086600" y="6096000"/>
            <a:ext cx="6400800" cy="8290883"/>
            <a:chOff x="247650" y="7118365"/>
            <a:chExt cx="6400800" cy="8290883"/>
          </a:xfrm>
        </p:grpSpPr>
        <p:sp>
          <p:nvSpPr>
            <p:cNvPr id="82" name="Rectangle 81"/>
            <p:cNvSpPr/>
            <p:nvPr/>
          </p:nvSpPr>
          <p:spPr>
            <a:xfrm>
              <a:off x="247650" y="7118365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47650" y="7172479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Methods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650" y="8037999"/>
              <a:ext cx="6381749" cy="7371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the Model</a:t>
              </a:r>
            </a:p>
            <a:p>
              <a:pPr marL="457200" lvl="1" indent="-28575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r>
                <a:rPr lang="en-US" sz="2000" dirty="0" smtClean="0">
                  <a:latin typeface="Oxygen" panose="02000503000000000000" pitchFamily="2" charset="0"/>
                </a:rPr>
                <a:t>Train on 2003-2012, validate on 2013</a:t>
              </a:r>
            </a:p>
            <a:p>
              <a:pPr marL="457200" lvl="1" indent="-285750">
                <a:spcAft>
                  <a:spcPts val="24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Training loss:</a:t>
              </a:r>
            </a:p>
            <a:p>
              <a:pPr marL="457200" lvl="1" indent="-285750">
                <a:spcAft>
                  <a:spcPts val="1200"/>
                </a:spcAft>
                <a:buFont typeface="Wingdings" panose="05000000000000000000" pitchFamily="2" charset="2"/>
                <a:buChar char="§"/>
              </a:pPr>
              <a:r>
                <a:rPr lang="en-US" sz="2000" b="1" dirty="0" smtClean="0">
                  <a:latin typeface="Oxygen" panose="02000503000000000000" pitchFamily="2" charset="0"/>
                </a:rPr>
                <a:t>Validation error:</a:t>
              </a: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  <a:p>
              <a:pPr marL="457200" indent="-457200">
                <a:spcAft>
                  <a:spcPts val="600"/>
                </a:spcAft>
                <a:buFont typeface="Wingdings" panose="05000000000000000000" pitchFamily="2" charset="2"/>
                <a:buChar char="§"/>
              </a:pPr>
              <a:endParaRPr lang="en-US" sz="2000" b="1" dirty="0" smtClean="0">
                <a:latin typeface="Oxygen" panose="02000503000000000000" pitchFamily="2" charset="0"/>
              </a:endParaRPr>
            </a:p>
          </p:txBody>
        </p:sp>
      </p:grp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13352"/>
              </p:ext>
            </p:extLst>
          </p:nvPr>
        </p:nvGraphicFramePr>
        <p:xfrm>
          <a:off x="9372600" y="7734533"/>
          <a:ext cx="2206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" name="Equation" r:id="rId19" imgW="1536480" imgH="431640" progId="Equation.DSMT4">
                  <p:embed/>
                </p:oleObj>
              </mc:Choice>
              <mc:Fallback>
                <p:oleObj name="Equation" r:id="rId19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7734533"/>
                        <a:ext cx="22066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42007"/>
              </p:ext>
            </p:extLst>
          </p:nvPr>
        </p:nvGraphicFramePr>
        <p:xfrm>
          <a:off x="9753600" y="8277458"/>
          <a:ext cx="2844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" name="Equation" r:id="rId21" imgW="1981080" imgH="482400" progId="Equation.DSMT4">
                  <p:embed/>
                </p:oleObj>
              </mc:Choice>
              <mc:Fallback>
                <p:oleObj name="Equation" r:id="rId21" imgW="1981080" imgH="482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277458"/>
                        <a:ext cx="2844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Table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978591"/>
              </p:ext>
            </p:extLst>
          </p:nvPr>
        </p:nvGraphicFramePr>
        <p:xfrm>
          <a:off x="7170057" y="9039458"/>
          <a:ext cx="6241143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5343"/>
                <a:gridCol w="899160"/>
                <a:gridCol w="899160"/>
                <a:gridCol w="899160"/>
                <a:gridCol w="899160"/>
                <a:gridCol w="899160"/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Ref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Oxygen" panose="02000503000000000000" pitchFamily="2" charset="0"/>
                        </a:rPr>
                        <a:t>Deep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26125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28, 3, 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256, 3, 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2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3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512, 3, 2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CONV(1024, 3, 1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0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Oxygen" panose="02000503000000000000" pitchFamily="2" charset="0"/>
                        </a:rPr>
                        <a:t>FC(2048)</a:t>
                      </a:r>
                      <a:endParaRPr lang="en-US" sz="1600" b="1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Oxygen" panose="02000503000000000000" pitchFamily="2" charset="0"/>
                        </a:rPr>
                        <a:t>1</a:t>
                      </a:r>
                      <a:endParaRPr lang="en-US" sz="1600" b="0" dirty="0">
                        <a:latin typeface="Oxygen" panose="02000503000000000000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04800" y="16042520"/>
            <a:ext cx="6381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1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Marin County, CA (Left: RGB, Right: Temp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2: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NN Model Architecture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 smtClean="0">
                    <a:latin typeface="Oxygen" panose="02000503000000000000" pitchFamily="2" charset="0"/>
                  </a:rPr>
                  <a:t>Each laye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 i="0" dirty="0" smtClean="0">
                        <a:latin typeface="Oxygen" panose="02000503000000000000" pitchFamily="2" charset="0"/>
                      </a:rPr>
                      <m:t>CONV</m:t>
                    </m:r>
                    <m:r>
                      <a:rPr lang="en-US" sz="1800" b="1" i="1" dirty="0" smtClean="0">
                        <a:latin typeface="Cambria Math"/>
                      </a:rPr>
                      <m:t>(</m:t>
                    </m:r>
                    <m:r>
                      <a:rPr lang="en-US" sz="1800" b="1" i="1" dirty="0" smtClean="0">
                        <a:latin typeface="Cambria Math"/>
                      </a:rPr>
                      <m:t>𝒄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𝒇</m:t>
                    </m:r>
                    <m:r>
                      <a:rPr lang="en-US" sz="1800" b="1" i="1" dirty="0" smtClean="0">
                        <a:latin typeface="Cambria Math"/>
                      </a:rPr>
                      <m:t>, </m:t>
                    </m:r>
                    <m:r>
                      <a:rPr lang="en-US" sz="1800" b="1" i="1" dirty="0" smtClean="0">
                        <a:latin typeface="Cambria Math"/>
                      </a:rPr>
                      <m:t>𝒔</m:t>
                    </m:r>
                    <m:r>
                      <a:rPr lang="en-US" sz="18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 represents a convolutional layer </a:t>
                </a:r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filters of siz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en-US" sz="1800" b="1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with strid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Oxygen" panose="02000503000000000000" pitchFamily="2" charset="0"/>
                  </a:rPr>
                  <a:t>, followed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by a </a:t>
                </a:r>
                <a:r>
                  <a:rPr lang="en-US" sz="1800" dirty="0" err="1" smtClean="0">
                    <a:latin typeface="Oxygen" panose="02000503000000000000" pitchFamily="2" charset="0"/>
                  </a:rPr>
                  <a:t>ReLU</a:t>
                </a:r>
                <a:r>
                  <a:rPr lang="en-US" sz="1800" dirty="0">
                    <a:latin typeface="Oxygen" panose="02000503000000000000" pitchFamily="2" charset="0"/>
                  </a:rPr>
                  <a:t>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nonlinearity,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a batch normalization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layer, and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a dropout 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layer with keep probability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/>
                      </a:rPr>
                      <m:t>𝒑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.</a:t>
                </a:r>
                <a:endParaRPr lang="en-US" sz="1800" b="1" dirty="0" smtClean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978" y="12392258"/>
                <a:ext cx="6381749" cy="1585049"/>
              </a:xfrm>
              <a:prstGeom prst="rect">
                <a:avLst/>
              </a:prstGeom>
              <a:blipFill rotWithShape="1">
                <a:blip r:embed="rId23"/>
                <a:stretch>
                  <a:fillRect l="-860" t="-1923" b="-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7200" y="13572672"/>
            <a:ext cx="1901689" cy="1152073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000" b="1" dirty="0" smtClean="0">
                    <a:solidFill>
                      <a:srgbClr val="26A65B"/>
                    </a:solidFill>
                    <a:latin typeface="Oxygen" panose="02000503000000000000" pitchFamily="2" charset="0"/>
                  </a:rPr>
                  <a:t>Figure 3:</a:t>
                </a:r>
                <a:r>
                  <a:rPr lang="en-US" sz="2000" dirty="0" smtClean="0">
                    <a:latin typeface="Oxygen" panose="02000503000000000000" pitchFamily="2" charset="0"/>
                  </a:rPr>
                  <a:t> </a:t>
                </a:r>
                <a:r>
                  <a:rPr lang="en-US" sz="2000" b="1" dirty="0" smtClean="0">
                    <a:latin typeface="Oxygen" panose="02000503000000000000" pitchFamily="2" charset="0"/>
                  </a:rPr>
                  <a:t>CNN Model Training &amp; Validation Los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800" dirty="0" smtClean="0">
                    <a:latin typeface="Oxygen" panose="02000503000000000000" pitchFamily="2" charset="0"/>
                  </a:rPr>
                  <a:t>Complex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) causes overfitting; simple model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𝑝</m:t>
                    </m:r>
                    <m:r>
                      <a:rPr lang="en-US" sz="1800" b="0" i="1" smtClean="0">
                        <a:latin typeface="Cambria Math"/>
                      </a:rPr>
                      <m:t>=0.1</m:t>
                    </m:r>
                  </m:oMath>
                </a14:m>
                <a:r>
                  <a:rPr lang="en-US" sz="1800" dirty="0" smtClean="0">
                    <a:latin typeface="Oxygen" panose="02000503000000000000" pitchFamily="2" charset="0"/>
                  </a:rPr>
                  <a:t>) doesn’t </a:t>
                </a:r>
                <a:r>
                  <a:rPr lang="en-US" sz="1800" dirty="0" err="1" smtClean="0">
                    <a:latin typeface="Oxygen" panose="02000503000000000000" pitchFamily="2" charset="0"/>
                  </a:rPr>
                  <a:t>overfit</a:t>
                </a:r>
                <a:r>
                  <a:rPr lang="en-US" sz="1800" dirty="0" smtClean="0">
                    <a:latin typeface="Oxygen" panose="02000503000000000000" pitchFamily="2" charset="0"/>
                  </a:rPr>
                  <a:t> but doesn’t train well.</a:t>
                </a:r>
                <a:endParaRPr lang="en-US" sz="1800" dirty="0" smtClean="0">
                  <a:latin typeface="Oxygen" panose="02000503000000000000" pitchFamily="2" charset="0"/>
                </a:endParaRPr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7472792"/>
                <a:ext cx="6447241" cy="1031051"/>
              </a:xfrm>
              <a:prstGeom prst="rect">
                <a:avLst/>
              </a:prstGeom>
              <a:blipFill rotWithShape="1">
                <a:blip r:embed="rId25"/>
                <a:stretch>
                  <a:fillRect l="-756" t="-2959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228600" y="2971800"/>
            <a:ext cx="6400800" cy="838200"/>
          </a:xfrm>
          <a:prstGeom prst="rect">
            <a:avLst/>
          </a:prstGeom>
          <a:solidFill>
            <a:srgbClr val="26A6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28600" y="302591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Oxygen" panose="02000503000000000000" pitchFamily="2" charset="0"/>
              </a:rPr>
              <a:t>Introduction</a:t>
            </a:r>
            <a:endParaRPr lang="en-US" sz="4000" dirty="0">
              <a:solidFill>
                <a:schemeClr val="bg1"/>
              </a:solidFill>
              <a:latin typeface="Oxygen" panose="02000503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66425"/>
              </p:ext>
            </p:extLst>
          </p:nvPr>
        </p:nvGraphicFramePr>
        <p:xfrm>
          <a:off x="9836332" y="14514157"/>
          <a:ext cx="1250950" cy="3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" name="Equation" r:id="rId26" imgW="812520" imgH="241200" progId="Equation.DSMT4">
                  <p:embed/>
                </p:oleObj>
              </mc:Choice>
              <mc:Fallback>
                <p:oleObj name="Equation" r:id="rId26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36332" y="14514157"/>
                        <a:ext cx="1250950" cy="37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14350"/>
              </p:ext>
            </p:extLst>
          </p:nvPr>
        </p:nvGraphicFramePr>
        <p:xfrm>
          <a:off x="10134449" y="14779502"/>
          <a:ext cx="1348680" cy="66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34449" y="14779502"/>
                        <a:ext cx="1348680" cy="66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00538"/>
              </p:ext>
            </p:extLst>
          </p:nvPr>
        </p:nvGraphicFramePr>
        <p:xfrm>
          <a:off x="10502900" y="15419388"/>
          <a:ext cx="2130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" name="Equation" r:id="rId30" imgW="1384200" imgH="317160" progId="Equation.DSMT4">
                  <p:embed/>
                </p:oleObj>
              </mc:Choice>
              <mc:Fallback>
                <p:oleObj name="Equation" r:id="rId30" imgW="138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502900" y="15419388"/>
                        <a:ext cx="21304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61793"/>
              </p:ext>
            </p:extLst>
          </p:nvPr>
        </p:nvGraphicFramePr>
        <p:xfrm>
          <a:off x="10735129" y="15775893"/>
          <a:ext cx="304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" name="Equation" r:id="rId32" imgW="1981080" imgH="482400" progId="Equation.DSMT4">
                  <p:embed/>
                </p:oleObj>
              </mc:Choice>
              <mc:Fallback>
                <p:oleObj name="Equation" r:id="rId32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735129" y="15775893"/>
                        <a:ext cx="30480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77100"/>
              </p:ext>
            </p:extLst>
          </p:nvPr>
        </p:nvGraphicFramePr>
        <p:xfrm>
          <a:off x="10758714" y="16412028"/>
          <a:ext cx="23637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" name="Equation" r:id="rId34" imgW="1536480" imgH="444240" progId="Equation.DSMT4">
                  <p:embed/>
                </p:oleObj>
              </mc:Choice>
              <mc:Fallback>
                <p:oleObj name="Equation" r:id="rId34" imgW="1536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714" y="16412028"/>
                        <a:ext cx="23637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27343"/>
              </p:ext>
            </p:extLst>
          </p:nvPr>
        </p:nvGraphicFramePr>
        <p:xfrm>
          <a:off x="11801544" y="17304757"/>
          <a:ext cx="2057400" cy="6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" name="Equation" r:id="rId36" imgW="1333440" imgH="431640" progId="Equation.DSMT4">
                  <p:embed/>
                </p:oleObj>
              </mc:Choice>
              <mc:Fallback>
                <p:oleObj name="Equation" r:id="rId36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801544" y="17304757"/>
                        <a:ext cx="2057400" cy="6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13868400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5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Relative Importance of Bands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Average distances between saliency </a:t>
            </a:r>
            <a:r>
              <a:rPr lang="en-US" sz="1800" dirty="0">
                <a:latin typeface="Oxygen" panose="02000503000000000000" pitchFamily="2" charset="0"/>
              </a:rPr>
              <a:t>maps computed for each </a:t>
            </a:r>
            <a:r>
              <a:rPr lang="en-US" sz="1800" dirty="0" smtClean="0">
                <a:latin typeface="Oxygen" panose="02000503000000000000" pitchFamily="2" charset="0"/>
              </a:rPr>
              <a:t>band</a:t>
            </a:r>
            <a:r>
              <a:rPr lang="en-US" sz="1800" dirty="0">
                <a:latin typeface="Oxygen" panose="02000503000000000000" pitchFamily="2" charset="0"/>
              </a:rPr>
              <a:t>; </a:t>
            </a:r>
            <a:r>
              <a:rPr lang="en-US" sz="1800" dirty="0" smtClean="0">
                <a:latin typeface="Oxygen" panose="02000503000000000000" pitchFamily="2" charset="0"/>
              </a:rPr>
              <a:t>the first </a:t>
            </a:r>
            <a:r>
              <a:rPr lang="en-US" sz="1800" dirty="0">
                <a:latin typeface="Oxygen" panose="02000503000000000000" pitchFamily="2" charset="0"/>
              </a:rPr>
              <a:t>two bands </a:t>
            </a:r>
            <a:r>
              <a:rPr lang="en-US" sz="1800" dirty="0" smtClean="0">
                <a:latin typeface="Oxygen" panose="02000503000000000000" pitchFamily="2" charset="0"/>
              </a:rPr>
              <a:t>are key </a:t>
            </a:r>
            <a:r>
              <a:rPr lang="en-US" sz="1800" dirty="0">
                <a:latin typeface="Oxygen" panose="02000503000000000000" pitchFamily="2" charset="0"/>
              </a:rPr>
              <a:t>for crop discrimination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824989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6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Relative Importance of Times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Average distances between saliency </a:t>
            </a:r>
            <a:r>
              <a:rPr lang="en-US" sz="1800" dirty="0">
                <a:latin typeface="Oxygen" panose="02000503000000000000" pitchFamily="2" charset="0"/>
              </a:rPr>
              <a:t>maps </a:t>
            </a:r>
            <a:r>
              <a:rPr lang="en-US" sz="1800" dirty="0" smtClean="0">
                <a:latin typeface="Oxygen" panose="02000503000000000000" pitchFamily="2" charset="0"/>
              </a:rPr>
              <a:t>for </a:t>
            </a:r>
            <a:r>
              <a:rPr lang="en-US" sz="1800" dirty="0">
                <a:latin typeface="Oxygen" panose="02000503000000000000" pitchFamily="2" charset="0"/>
              </a:rPr>
              <a:t>each time slice; photos </a:t>
            </a:r>
            <a:r>
              <a:rPr lang="en-US" sz="1800" dirty="0" smtClean="0">
                <a:latin typeface="Oxygen" panose="02000503000000000000" pitchFamily="2" charset="0"/>
              </a:rPr>
              <a:t>from May through Sept</a:t>
            </a:r>
            <a:r>
              <a:rPr lang="en-US" sz="1800" dirty="0">
                <a:latin typeface="Oxygen" panose="02000503000000000000" pitchFamily="2" charset="0"/>
              </a:rPr>
              <a:t>. </a:t>
            </a:r>
            <a:r>
              <a:rPr lang="en-US" sz="1800" dirty="0" smtClean="0">
                <a:latin typeface="Oxygen" panose="02000503000000000000" pitchFamily="2" charset="0"/>
              </a:rPr>
              <a:t>are key </a:t>
            </a:r>
            <a:r>
              <a:rPr lang="en-US" sz="1800" dirty="0">
                <a:latin typeface="Oxygen" panose="02000503000000000000" pitchFamily="2" charset="0"/>
              </a:rPr>
              <a:t>for crop discrimination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2568259" y="11177690"/>
            <a:ext cx="43053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7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err="1" smtClean="0">
                <a:latin typeface="Oxygen" panose="02000503000000000000" pitchFamily="2" charset="0"/>
              </a:rPr>
              <a:t>Dists</a:t>
            </a:r>
            <a:r>
              <a:rPr lang="en-US" sz="2000" b="1" dirty="0" smtClean="0">
                <a:latin typeface="Oxygen" panose="02000503000000000000" pitchFamily="2" charset="0"/>
              </a:rPr>
              <a:t>. of Original Yields vs. Rescaled Predicted Yields</a:t>
            </a:r>
            <a:endParaRPr lang="en-US" sz="2000" b="1" dirty="0" smtClean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Actual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of crop yields compared with pred. yield </a:t>
            </a:r>
            <a:r>
              <a:rPr lang="en-US" sz="1800" dirty="0" err="1">
                <a:latin typeface="Oxygen" panose="02000503000000000000" pitchFamily="2" charset="0"/>
              </a:rPr>
              <a:t>dists</a:t>
            </a:r>
            <a:r>
              <a:rPr lang="en-US" sz="1800" dirty="0">
                <a:latin typeface="Oxygen" panose="02000503000000000000" pitchFamily="2" charset="0"/>
              </a:rPr>
              <a:t>. computed by rescaling predictions for one crop to predictions for the other crop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2745865" y="8510690"/>
            <a:ext cx="4381335" cy="2651760"/>
            <a:chOff x="22745865" y="8949814"/>
            <a:chExt cx="4381335" cy="265176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7" t="5326" r="7811"/>
            <a:stretch/>
          </p:blipFill>
          <p:spPr>
            <a:xfrm>
              <a:off x="22745865" y="8949814"/>
              <a:ext cx="4381335" cy="26517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2350" r="53602" b="82685"/>
            <a:stretch/>
          </p:blipFill>
          <p:spPr>
            <a:xfrm>
              <a:off x="26075641" y="9344839"/>
              <a:ext cx="778668" cy="225881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1848" r="52209" b="73393"/>
            <a:stretch/>
          </p:blipFill>
          <p:spPr>
            <a:xfrm>
              <a:off x="26075640" y="9104608"/>
              <a:ext cx="892175" cy="216539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 rotWithShape="1"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26638" r="34281" b="67791"/>
            <a:stretch/>
          </p:blipFill>
          <p:spPr>
            <a:xfrm>
              <a:off x="23154006" y="9313827"/>
              <a:ext cx="2352335" cy="25344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37" t="16788" r="34281" b="77860"/>
            <a:stretch/>
          </p:blipFill>
          <p:spPr>
            <a:xfrm>
              <a:off x="23149560" y="9102357"/>
              <a:ext cx="2352336" cy="243503"/>
            </a:xfrm>
            <a:prstGeom prst="rect">
              <a:avLst/>
            </a:prstGeom>
          </p:spPr>
        </p:pic>
      </p:grpSp>
      <p:graphicFrame>
        <p:nvGraphicFramePr>
          <p:cNvPr id="101" name="Chart 10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3984271"/>
              </p:ext>
            </p:extLst>
          </p:nvPr>
        </p:nvGraphicFramePr>
        <p:xfrm>
          <a:off x="20462875" y="3824514"/>
          <a:ext cx="6627106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1"/>
          </a:graphicData>
        </a:graphic>
      </p:graphicFrame>
      <p:graphicFrame>
        <p:nvGraphicFramePr>
          <p:cNvPr id="104" name="Chart 10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436891"/>
              </p:ext>
            </p:extLst>
          </p:nvPr>
        </p:nvGraphicFramePr>
        <p:xfrm>
          <a:off x="13783129" y="3824514"/>
          <a:ext cx="6532512" cy="38101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2"/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0462874" y="7472792"/>
            <a:ext cx="662710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4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CNN Model Minimum RMSE</a:t>
            </a:r>
          </a:p>
          <a:p>
            <a:pPr>
              <a:spcAft>
                <a:spcPts val="600"/>
              </a:spcAft>
            </a:pPr>
            <a:r>
              <a:rPr lang="en-US" sz="1800" dirty="0" smtClean="0">
                <a:latin typeface="Oxygen" panose="02000503000000000000" pitchFamily="2" charset="0"/>
              </a:rPr>
              <a:t>Validation set RMSE of various architectures over the course of training.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0708232" y="14096643"/>
            <a:ext cx="638174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 model determines difference between corn and soybean </a:t>
            </a:r>
            <a:r>
              <a:rPr lang="en-US" sz="2000" dirty="0" smtClean="0">
                <a:latin typeface="Oxygen" panose="02000503000000000000" pitchFamily="2" charset="0"/>
              </a:rPr>
              <a:t>farms, at </a:t>
            </a:r>
            <a:r>
              <a:rPr lang="en-US" sz="2000" dirty="0">
                <a:latin typeface="Oxygen" panose="02000503000000000000" pitchFamily="2" charset="0"/>
              </a:rPr>
              <a:t>least to some extent</a:t>
            </a:r>
            <a:endParaRPr lang="en-US" sz="2000" dirty="0" smtClean="0">
              <a:latin typeface="Oxygen" panose="02000503000000000000" pitchFamily="2" charset="0"/>
            </a:endParaRPr>
          </a:p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Oxygen" panose="02000503000000000000" pitchFamily="2" charset="0"/>
              </a:rPr>
              <a:t>There is still signal to extract from the data since deeper models perform </a:t>
            </a:r>
            <a:r>
              <a:rPr lang="en-US" sz="2000" dirty="0" smtClean="0">
                <a:latin typeface="Oxygen" panose="02000503000000000000" pitchFamily="2" charset="0"/>
              </a:rPr>
              <a:t>better</a:t>
            </a:r>
            <a:endParaRPr lang="en-US" sz="2000" dirty="0">
              <a:latin typeface="Oxygen" panose="02000503000000000000" pitchFamily="2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4127938" y="17217570"/>
            <a:ext cx="6334937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Figure </a:t>
            </a:r>
            <a:r>
              <a:rPr lang="en-US" sz="2000" b="1" dirty="0">
                <a:solidFill>
                  <a:srgbClr val="26A65B"/>
                </a:solidFill>
                <a:latin typeface="Oxygen" panose="02000503000000000000" pitchFamily="2" charset="0"/>
              </a:rPr>
              <a:t>8</a:t>
            </a:r>
            <a:r>
              <a:rPr lang="en-US" sz="2000" b="1" dirty="0" smtClean="0">
                <a:solidFill>
                  <a:srgbClr val="26A65B"/>
                </a:solidFill>
                <a:latin typeface="Oxygen" panose="02000503000000000000" pitchFamily="2" charset="0"/>
              </a:rPr>
              <a:t>:</a:t>
            </a:r>
            <a:r>
              <a:rPr lang="en-US" sz="2000" dirty="0" smtClean="0">
                <a:latin typeface="Oxygen" panose="02000503000000000000" pitchFamily="2" charset="0"/>
              </a:rPr>
              <a:t> </a:t>
            </a:r>
            <a:r>
              <a:rPr lang="en-US" sz="2000" b="1" dirty="0" smtClean="0">
                <a:latin typeface="Oxygen" panose="02000503000000000000" pitchFamily="2" charset="0"/>
              </a:rPr>
              <a:t>Most Similar &amp; Dissimilar Saliency Maps</a:t>
            </a:r>
            <a:endParaRPr lang="en-US" sz="2000" b="1" dirty="0">
              <a:latin typeface="Oxygen" panose="02000503000000000000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Oxygen" panose="02000503000000000000" pitchFamily="2" charset="0"/>
              </a:rPr>
              <a:t>Brighter pixels positively impact prediction accuracy, darker pixels negatively impact prediction accuracy</a:t>
            </a:r>
            <a:endParaRPr lang="en-US" sz="1800" dirty="0" smtClean="0">
              <a:latin typeface="Oxygen" panose="02000503000000000000" pitchFamily="2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3973628" y="13077372"/>
            <a:ext cx="6518275" cy="4119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20745451" y="16611600"/>
            <a:ext cx="63817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2794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Oxygen" panose="02000503000000000000" pitchFamily="2" charset="0"/>
              </a:rPr>
              <a:t>Test </a:t>
            </a:r>
            <a:r>
              <a:rPr lang="en-US" sz="2000" dirty="0">
                <a:latin typeface="Oxygen" panose="02000503000000000000" pitchFamily="2" charset="0"/>
              </a:rPr>
              <a:t>permutation invariance assumption by attempting to build a better model based on raw </a:t>
            </a:r>
            <a:r>
              <a:rPr lang="en-US" sz="2000" dirty="0" smtClean="0">
                <a:latin typeface="Oxygen" panose="02000503000000000000" pitchFamily="2" charset="0"/>
              </a:rPr>
              <a:t>images</a:t>
            </a:r>
            <a:endParaRPr lang="en-US" sz="2000" dirty="0" smtClean="0">
              <a:latin typeface="Oxygen" panose="02000503000000000000" pitchFamily="2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20726400" y="15754350"/>
            <a:ext cx="6400800" cy="838200"/>
            <a:chOff x="20821650" y="12302763"/>
            <a:chExt cx="6400800" cy="838200"/>
          </a:xfrm>
        </p:grpSpPr>
        <p:sp>
          <p:nvSpPr>
            <p:cNvPr id="109" name="Rectangle 108"/>
            <p:cNvSpPr/>
            <p:nvPr/>
          </p:nvSpPr>
          <p:spPr>
            <a:xfrm>
              <a:off x="20821650" y="12302763"/>
              <a:ext cx="6400800" cy="838200"/>
            </a:xfrm>
            <a:prstGeom prst="rect">
              <a:avLst/>
            </a:prstGeom>
            <a:solidFill>
              <a:srgbClr val="26A65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0821650" y="12356877"/>
              <a:ext cx="6400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solidFill>
                    <a:schemeClr val="bg1"/>
                  </a:solidFill>
                  <a:latin typeface="Oxygen" panose="02000503000000000000" pitchFamily="2" charset="0"/>
                </a:rPr>
                <a:t>Future Work</a:t>
              </a:r>
              <a:endParaRPr lang="en-US" sz="4000" dirty="0">
                <a:solidFill>
                  <a:schemeClr val="bg1"/>
                </a:solidFill>
                <a:latin typeface="Oxygen" panose="02000503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779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25</TotalTime>
  <Words>784</Words>
  <Application>Microsoft Office PowerPoint</Application>
  <PresentationFormat>Custom</PresentationFormat>
  <Paragraphs>14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18</cp:revision>
  <dcterms:created xsi:type="dcterms:W3CDTF">2016-12-02T05:36:26Z</dcterms:created>
  <dcterms:modified xsi:type="dcterms:W3CDTF">2017-06-05T06:08:11Z</dcterms:modified>
</cp:coreProperties>
</file>